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1C2153CE" w14:textId="7A9DE6D4" w:rsidR="009F4185" w:rsidRPr="009F4185" w:rsidRDefault="00A34C71" w:rsidP="009F4185">
      <w:pPr>
        <w:pStyle w:val="Heading1"/>
        <w:jc w:val="center"/>
        <w:rPr>
          <w:b/>
          <w:bCs/>
          <w:sz w:val="72"/>
        </w:rPr>
      </w:pPr>
      <w:r>
        <w:rPr>
          <w:b/>
          <w:bCs/>
          <w:sz w:val="72"/>
        </w:rPr>
        <w:t>Topic</w:t>
      </w:r>
      <w:r w:rsidR="009F4185" w:rsidRPr="009F4185">
        <w:rPr>
          <w:b/>
          <w:bCs/>
          <w:sz w:val="72"/>
        </w:rPr>
        <w:t xml:space="preserve"> 14</w:t>
      </w:r>
    </w:p>
    <w:p w14:paraId="2A15D661" w14:textId="426295E1" w:rsidR="00867A6C" w:rsidRPr="009F4185" w:rsidRDefault="00614D46" w:rsidP="009F4185">
      <w:pPr>
        <w:pStyle w:val="Heading1"/>
        <w:rPr>
          <w:b/>
          <w:bCs/>
          <w:sz w:val="72"/>
          <w:szCs w:val="72"/>
        </w:rPr>
      </w:pPr>
      <w:r w:rsidRPr="009F4185">
        <w:rPr>
          <w:b/>
          <w:bCs/>
          <w:sz w:val="72"/>
          <w:szCs w:val="72"/>
        </w:rPr>
        <w:t>Exponentials and Logarithms</w:t>
      </w:r>
    </w:p>
    <w:p w14:paraId="5B15A2C4" w14:textId="77777777" w:rsidR="009F4185" w:rsidRPr="009F4185" w:rsidRDefault="009F4185" w:rsidP="009F4185">
      <w:pPr>
        <w:spacing w:before="240" w:after="0"/>
        <w:rPr>
          <w:sz w:val="72"/>
          <w:szCs w:val="72"/>
        </w:rPr>
      </w:pPr>
    </w:p>
    <w:p w14:paraId="7D8FE178" w14:textId="77777777" w:rsidR="009F4185" w:rsidRPr="009F4185" w:rsidRDefault="000A7FC6" w:rsidP="009F4185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9F4185">
        <w:rPr>
          <w:sz w:val="56"/>
          <w:szCs w:val="56"/>
        </w:rPr>
        <w:t>Bronze</w:t>
      </w:r>
      <w:r w:rsidR="003E62F8" w:rsidRPr="009F4185">
        <w:rPr>
          <w:sz w:val="56"/>
          <w:szCs w:val="56"/>
        </w:rPr>
        <w:t>,</w:t>
      </w:r>
      <w:r w:rsidRPr="009F4185">
        <w:rPr>
          <w:sz w:val="56"/>
          <w:szCs w:val="56"/>
        </w:rPr>
        <w:t xml:space="preserve"> Silver</w:t>
      </w:r>
      <w:r w:rsidR="003E62F8" w:rsidRPr="009F4185">
        <w:rPr>
          <w:sz w:val="56"/>
          <w:szCs w:val="56"/>
        </w:rPr>
        <w:t>,</w:t>
      </w:r>
      <w:r w:rsidRPr="009F4185">
        <w:rPr>
          <w:sz w:val="56"/>
          <w:szCs w:val="56"/>
        </w:rPr>
        <w:t xml:space="preserve"> Gold </w:t>
      </w:r>
      <w:bookmarkEnd w:id="0"/>
      <w:r w:rsidRPr="009F4185">
        <w:rPr>
          <w:sz w:val="56"/>
          <w:szCs w:val="56"/>
        </w:rPr>
        <w:t>and</w:t>
      </w:r>
    </w:p>
    <w:p w14:paraId="3E153742" w14:textId="43A07406" w:rsidR="009F4185" w:rsidRPr="009F4185" w:rsidRDefault="000A7FC6" w:rsidP="009F4185">
      <w:pPr>
        <w:pStyle w:val="Heading1"/>
        <w:spacing w:before="0"/>
        <w:jc w:val="center"/>
        <w:rPr>
          <w:sz w:val="56"/>
          <w:szCs w:val="56"/>
        </w:rPr>
      </w:pPr>
      <w:r w:rsidRPr="009F4185">
        <w:rPr>
          <w:sz w:val="56"/>
          <w:szCs w:val="56"/>
        </w:rPr>
        <w:t xml:space="preserve"> Platinum</w:t>
      </w:r>
      <w:r w:rsidR="00867A6C" w:rsidRPr="009F4185">
        <w:rPr>
          <w:sz w:val="56"/>
          <w:szCs w:val="56"/>
        </w:rPr>
        <w:t xml:space="preserve"> Worksheets </w:t>
      </w:r>
    </w:p>
    <w:p w14:paraId="0BF475F4" w14:textId="01C001E4" w:rsidR="00962B0F" w:rsidRPr="009F4185" w:rsidRDefault="00867A6C" w:rsidP="009F4185">
      <w:pPr>
        <w:pStyle w:val="Heading1"/>
        <w:spacing w:before="0"/>
        <w:jc w:val="center"/>
        <w:rPr>
          <w:sz w:val="28"/>
          <w:szCs w:val="28"/>
        </w:rPr>
        <w:sectPr w:rsidR="00962B0F" w:rsidRPr="009F4185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9F4185">
        <w:rPr>
          <w:sz w:val="56"/>
          <w:szCs w:val="56"/>
        </w:rPr>
        <w:t xml:space="preserve">for </w:t>
      </w:r>
      <w:r w:rsidR="00614D46" w:rsidRPr="009F4185">
        <w:rPr>
          <w:sz w:val="56"/>
          <w:szCs w:val="56"/>
        </w:rPr>
        <w:t>AS Level Mathematics</w:t>
      </w: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0FD0B5BD" w14:textId="77777777" w:rsidR="00A34C71" w:rsidRDefault="00A34C71" w:rsidP="00A34C71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E31818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E31818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E31818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E31818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A34C71" w:rsidRDefault="00E31818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5F3474AC" w:rsidR="005274A2" w:rsidRPr="00A34C71" w:rsidRDefault="00A34C71" w:rsidP="000F7586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E31818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E31818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2CB5FD7B" w14:textId="77777777" w:rsidR="009F4185" w:rsidRPr="003315CA" w:rsidRDefault="009F4185" w:rsidP="009F418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3315CA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72579" behindDoc="0" locked="0" layoutInCell="1" allowOverlap="1" wp14:anchorId="23BAC653" wp14:editId="4F573644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15CA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3315CA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3315CA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3603" behindDoc="1" locked="0" layoutInCell="1" allowOverlap="1" wp14:anchorId="5FC9BFEB" wp14:editId="59D485D1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CCA1C52" w14:textId="77777777" w:rsidR="009F4185" w:rsidRPr="003315CA" w:rsidRDefault="009F4185" w:rsidP="009F418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50AD4EF4" w14:textId="34F69E03" w:rsidR="009F4185" w:rsidRDefault="009F4185" w:rsidP="009F418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The total mark for this section is 2</w:t>
      </w:r>
      <w:r>
        <w:rPr>
          <w:rFonts w:ascii="Times New Roman" w:hAnsi="Times New Roman" w:cs="Times New Roman"/>
          <w:sz w:val="24"/>
          <w:szCs w:val="24"/>
        </w:rPr>
        <w:t>5</w:t>
      </w:r>
    </w:p>
    <w:p w14:paraId="7418A5D0" w14:textId="77777777" w:rsidR="009F4185" w:rsidRPr="003315CA" w:rsidRDefault="009F4185" w:rsidP="009F418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903902" w14:textId="709E1CC3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5AE7F291" w14:textId="3F31563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Find the exact solution to the equation</w:t>
      </w:r>
    </w:p>
    <w:p w14:paraId="0F5193CC" w14:textId="3FADB405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ln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ln 3 = ln 6,</w:t>
      </w:r>
    </w:p>
    <w:p w14:paraId="63923543" w14:textId="62B55590" w:rsidR="009F4185" w:rsidRPr="003315CA" w:rsidRDefault="009F4185" w:rsidP="009F418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B1240AD" w14:textId="77777777" w:rsidR="009F4185" w:rsidRPr="003315CA" w:rsidRDefault="009F4185" w:rsidP="009F418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46DCB31" w14:textId="7318E2ED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18DFBA" w14:textId="61A06388" w:rsidR="00FC7E14" w:rsidRPr="009F4185" w:rsidRDefault="00FC7E14" w:rsidP="00FC7E1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3D4B9991" w14:textId="77777777" w:rsidR="00FC7E14" w:rsidRPr="009F4185" w:rsidRDefault="00FC7E14" w:rsidP="00FC7E1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Sketch the graph of</w:t>
      </w:r>
    </w:p>
    <w:p w14:paraId="0030E847" w14:textId="77777777" w:rsidR="009F4185" w:rsidRDefault="009F4185" w:rsidP="009F418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1420" w:dyaOrig="360" w14:anchorId="191590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55pt" o:ole="">
            <v:imagedata r:id="rId21" o:title=""/>
          </v:shape>
          <o:OLEObject Type="Embed" ProgID="Equation.DSMT4" ShapeID="_x0000_i1025" DrawAspect="Content" ObjectID="_1727259274" r:id="rId22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31D5A928" w14:textId="69F8931E" w:rsidR="00FC7E14" w:rsidRDefault="00FC7E14" w:rsidP="009F418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showing the coordinates of any points </w:t>
      </w:r>
      <w:proofErr w:type="gramStart"/>
      <w:r w:rsidRPr="009F4185">
        <w:rPr>
          <w:rFonts w:ascii="Times New Roman" w:hAnsi="Times New Roman" w:cs="Times New Roman"/>
          <w:sz w:val="24"/>
          <w:szCs w:val="24"/>
        </w:rPr>
        <w:t>at which</w:t>
      </w:r>
      <w:proofErr w:type="gramEnd"/>
      <w:r w:rsidRPr="009F4185">
        <w:rPr>
          <w:rFonts w:ascii="Times New Roman" w:hAnsi="Times New Roman" w:cs="Times New Roman"/>
          <w:sz w:val="24"/>
          <w:szCs w:val="24"/>
        </w:rPr>
        <w:t xml:space="preserve"> the graph crosses the axes.</w:t>
      </w:r>
    </w:p>
    <w:p w14:paraId="6B49A6DB" w14:textId="77777777" w:rsidR="009F4185" w:rsidRPr="009F4185" w:rsidRDefault="009F4185" w:rsidP="00FC7E14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</w:p>
    <w:p w14:paraId="6CC7435D" w14:textId="77777777" w:rsidR="00FC7E14" w:rsidRPr="009F4185" w:rsidRDefault="00FC7E14" w:rsidP="00FC7E14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</w:p>
    <w:p w14:paraId="1B78C42E" w14:textId="3948C5C4" w:rsidR="009F4185" w:rsidRPr="003315CA" w:rsidRDefault="009F4185" w:rsidP="009F418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30ADB07" w14:textId="77777777" w:rsidR="009F4185" w:rsidRPr="003315CA" w:rsidRDefault="009F4185" w:rsidP="009F418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CC68CEB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13F9F8E" w14:textId="6F4BA15D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C7E14" w:rsidRPr="009F418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387B7A9C" w14:textId="2C21B7EA" w:rsidR="001D03A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3F0C4B0E" w14:textId="437A681E" w:rsidR="00614D46" w:rsidRPr="009F4185" w:rsidRDefault="00614D46" w:rsidP="009F418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4185">
        <w:rPr>
          <w:rFonts w:ascii="Times New Roman" w:hAnsi="Times New Roman" w:cs="Times New Roman"/>
          <w:sz w:val="24"/>
          <w:szCs w:val="24"/>
        </w:rPr>
        <w:t>(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− 2) = −1.</w:t>
      </w:r>
    </w:p>
    <w:p w14:paraId="7774ECCB" w14:textId="77777777" w:rsidR="009F4185" w:rsidRDefault="009F4185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AD125E" w14:textId="717A0AD6" w:rsidR="009F4185" w:rsidRPr="003315CA" w:rsidRDefault="009F4185" w:rsidP="009F418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9A68C46" w14:textId="77777777" w:rsidR="009F4185" w:rsidRPr="003315CA" w:rsidRDefault="009F4185" w:rsidP="009F418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7C7AAF6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D72DEE" w14:textId="5194D894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C7E14" w:rsidRPr="009F418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390A0769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Find the exact solutions, in their simplest form, to the equations</w:t>
      </w:r>
    </w:p>
    <w:p w14:paraId="50CB1C0A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9F4185">
        <w:rPr>
          <w:rFonts w:ascii="Times New Roman" w:hAnsi="Times New Roman" w:cs="Times New Roman"/>
          <w:sz w:val="24"/>
          <w:szCs w:val="24"/>
          <w:lang w:val="pt-PT"/>
        </w:rPr>
        <w:t>(a)   e</w:t>
      </w:r>
      <w:r w:rsidRPr="009F4185">
        <w:rPr>
          <w:rFonts w:ascii="Times New Roman" w:hAnsi="Times New Roman" w:cs="Times New Roman"/>
          <w:sz w:val="24"/>
          <w:szCs w:val="24"/>
          <w:vertAlign w:val="superscript"/>
          <w:lang w:val="pt-PT"/>
        </w:rPr>
        <w:t>3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pt-PT"/>
        </w:rPr>
        <w:t>x</w:t>
      </w:r>
      <w:r w:rsidRPr="009F4185">
        <w:rPr>
          <w:rFonts w:ascii="Times New Roman" w:hAnsi="Times New Roman" w:cs="Times New Roman"/>
          <w:sz w:val="24"/>
          <w:szCs w:val="24"/>
          <w:vertAlign w:val="superscript"/>
          <w:lang w:val="pt-PT"/>
        </w:rPr>
        <w:t>−9</w:t>
      </w:r>
      <w:r w:rsidRPr="009F4185">
        <w:rPr>
          <w:rFonts w:ascii="Times New Roman" w:hAnsi="Times New Roman" w:cs="Times New Roman"/>
          <w:sz w:val="24"/>
          <w:szCs w:val="24"/>
          <w:lang w:val="pt-PT"/>
        </w:rPr>
        <w:t xml:space="preserve"> = 8</w:t>
      </w:r>
    </w:p>
    <w:p w14:paraId="1AFF7DC2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pt-PT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val="pt-PT"/>
        </w:rPr>
        <w:t>(3)</w:t>
      </w:r>
    </w:p>
    <w:p w14:paraId="568831F3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9F4185">
        <w:rPr>
          <w:rFonts w:ascii="Times New Roman" w:hAnsi="Times New Roman" w:cs="Times New Roman"/>
          <w:sz w:val="24"/>
          <w:szCs w:val="24"/>
          <w:lang w:val="pt-PT"/>
        </w:rPr>
        <w:t>(b)   ln(2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val="pt-PT"/>
        </w:rPr>
        <w:t>y</w:t>
      </w:r>
      <w:r w:rsidRPr="009F4185">
        <w:rPr>
          <w:rFonts w:ascii="Times New Roman" w:hAnsi="Times New Roman" w:cs="Times New Roman"/>
          <w:sz w:val="24"/>
          <w:szCs w:val="24"/>
          <w:lang w:val="pt-PT"/>
        </w:rPr>
        <w:t xml:space="preserve"> + 5) = 2 + ln(4 − 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val="pt-PT"/>
        </w:rPr>
        <w:t>y</w:t>
      </w:r>
      <w:r w:rsidRPr="009F4185">
        <w:rPr>
          <w:rFonts w:ascii="Times New Roman" w:hAnsi="Times New Roman" w:cs="Times New Roman"/>
          <w:sz w:val="24"/>
          <w:szCs w:val="24"/>
          <w:lang w:val="pt-PT"/>
        </w:rPr>
        <w:t>)</w:t>
      </w:r>
    </w:p>
    <w:p w14:paraId="41F11324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8781A14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71FEB704" w14:textId="4E774B69" w:rsidR="009F4185" w:rsidRPr="003315CA" w:rsidRDefault="009F4185" w:rsidP="009F418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3BFF748" w14:textId="77777777" w:rsidR="009F4185" w:rsidRPr="003315CA" w:rsidRDefault="009F4185" w:rsidP="009F418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82FF626" w14:textId="77777777" w:rsidR="009F4185" w:rsidRDefault="00614D46" w:rsidP="009F418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lastRenderedPageBreak/>
        <w:t> 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38DCEFFD" w14:textId="2E7D4E42" w:rsidR="00614D46" w:rsidRPr="009F4185" w:rsidRDefault="00614D46" w:rsidP="009F418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Given that</w:t>
      </w:r>
    </w:p>
    <w:p w14:paraId="0EEF9A20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2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 xml:space="preserve"> (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15) − 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6</w:t>
      </w:r>
    </w:p>
    <w:p w14:paraId="18F86F9B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a)  Show that</w:t>
      </w:r>
    </w:p>
    <w:p w14:paraId="0DDE46B5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 xml:space="preserve"> − 34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225 = 0</w:t>
      </w:r>
    </w:p>
    <w:p w14:paraId="7BDD91DB" w14:textId="49914AC4" w:rsidR="00D73B22" w:rsidRPr="009F4185" w:rsidRDefault="00D73B22" w:rsidP="00D73B2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9DB7D0E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b)  Hence, or otherwise, solve the equation</w:t>
      </w:r>
    </w:p>
    <w:p w14:paraId="1459478C" w14:textId="77777777" w:rsidR="00614D46" w:rsidRPr="009F4185" w:rsidRDefault="00614D46" w:rsidP="009F418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2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>(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15) − 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6</w:t>
      </w:r>
    </w:p>
    <w:p w14:paraId="01C12AB8" w14:textId="65EE133F" w:rsidR="00D73B22" w:rsidRPr="009F4185" w:rsidRDefault="00D73B22" w:rsidP="00D73B2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65541D" w14:textId="77777777" w:rsidR="00D73B22" w:rsidRPr="009F4185" w:rsidRDefault="00D73B22" w:rsidP="00D73B2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302BDD1" w14:textId="4A8B8700" w:rsidR="009F4185" w:rsidRPr="003315CA" w:rsidRDefault="009F4185" w:rsidP="009F418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B389C45" w14:textId="77777777" w:rsidR="009F4185" w:rsidRPr="003315CA" w:rsidRDefault="009F4185" w:rsidP="009F418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AFEF813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6ACF55" w14:textId="65C6DD1F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06A0D629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Water is being heated in an electric kettle. The temperature,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9F4185">
        <w:rPr>
          <w:rFonts w:ascii="Times New Roman" w:hAnsi="Times New Roman" w:cs="Times New Roman"/>
          <w:sz w:val="24"/>
          <w:szCs w:val="24"/>
        </w:rPr>
        <w:t xml:space="preserve"> °C, of the water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9F4185">
        <w:rPr>
          <w:rFonts w:ascii="Times New Roman" w:hAnsi="Times New Roman" w:cs="Times New Roman"/>
          <w:sz w:val="24"/>
          <w:szCs w:val="24"/>
        </w:rPr>
        <w:t xml:space="preserve"> seconds </w:t>
      </w:r>
      <w:r w:rsidRPr="009F4185">
        <w:rPr>
          <w:rFonts w:ascii="Times New Roman" w:hAnsi="Times New Roman" w:cs="Times New Roman"/>
          <w:sz w:val="24"/>
          <w:szCs w:val="24"/>
        </w:rPr>
        <w:br/>
        <w:t>after the kettle is switched on, is modelled by the equation</w:t>
      </w:r>
    </w:p>
    <w:p w14:paraId="6344941F" w14:textId="5F7EE70E" w:rsidR="00614D46" w:rsidRPr="009F4185" w:rsidRDefault="009F4185" w:rsidP="00AE285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602974B0">
          <v:shape id="_x0000_i1026" type="#_x0000_t75" style="width:10.3pt;height:15.45pt" o:ole="">
            <v:imagedata r:id="rId23" o:title=""/>
          </v:shape>
          <o:OLEObject Type="Embed" ProgID="Equation.DSMT4" ShapeID="_x0000_i1026" DrawAspect="Content" ObjectID="_1727259275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E2850" w:rsidRPr="00AE2850">
        <w:rPr>
          <w:rFonts w:ascii="Times New Roman" w:hAnsi="Times New Roman" w:cs="Times New Roman"/>
          <w:position w:val="-10"/>
          <w:sz w:val="24"/>
          <w:szCs w:val="24"/>
        </w:rPr>
        <w:object w:dxaOrig="2960" w:dyaOrig="360" w14:anchorId="6F385146">
          <v:shape id="_x0000_i1027" type="#_x0000_t75" style="width:149.15pt;height:20.55pt" o:ole="">
            <v:imagedata r:id="rId25" o:title=""/>
          </v:shape>
          <o:OLEObject Type="Embed" ProgID="Equation.DSMT4" ShapeID="_x0000_i1027" DrawAspect="Content" ObjectID="_1727259276" r:id="rId26"/>
        </w:object>
      </w:r>
    </w:p>
    <w:p w14:paraId="48722EEC" w14:textId="77777777" w:rsidR="00AE2850" w:rsidRDefault="00AE2850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8F35010" w14:textId="087D42A3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(a)   State the value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9F4185">
        <w:rPr>
          <w:rFonts w:ascii="Times New Roman" w:hAnsi="Times New Roman" w:cs="Times New Roman"/>
          <w:sz w:val="24"/>
          <w:szCs w:val="24"/>
        </w:rPr>
        <w:t xml:space="preserve"> when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095357BF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D59FD5F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Given that the temperature of the water in the kettle is 70°C when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40,</w:t>
      </w:r>
    </w:p>
    <w:p w14:paraId="605A0E2F" w14:textId="07D9FB23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(b)   find the exact value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λ</w:t>
      </w:r>
      <w:r w:rsidRPr="009F4185">
        <w:rPr>
          <w:rFonts w:ascii="Times New Roman" w:hAnsi="Times New Roman" w:cs="Times New Roman"/>
          <w:sz w:val="24"/>
          <w:szCs w:val="24"/>
        </w:rPr>
        <w:t xml:space="preserve">, giving your answer in the form  </w:t>
      </w:r>
      <w:r w:rsidR="00AE2850" w:rsidRPr="00AE2850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1B062018">
          <v:shape id="_x0000_i1028" type="#_x0000_t75" style="width:20.55pt;height:30.85pt" o:ole="">
            <v:imagedata r:id="rId27" o:title=""/>
          </v:shape>
          <o:OLEObject Type="Embed" ProgID="Equation.DSMT4" ShapeID="_x0000_i1028" DrawAspect="Content" ObjectID="_1727259277" r:id="rId28"/>
        </w:object>
      </w:r>
      <w:r w:rsidR="00AE2850">
        <w:rPr>
          <w:rFonts w:ascii="Times New Roman" w:hAnsi="Times New Roman" w:cs="Times New Roman"/>
          <w:sz w:val="24"/>
          <w:szCs w:val="24"/>
        </w:rPr>
        <w:t xml:space="preserve"> </w:t>
      </w:r>
      <w:r w:rsidRPr="009F4185">
        <w:rPr>
          <w:rFonts w:ascii="Times New Roman" w:hAnsi="Times New Roman" w:cs="Times New Roman"/>
          <w:sz w:val="24"/>
          <w:szCs w:val="24"/>
        </w:rPr>
        <w:t xml:space="preserve">, where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 xml:space="preserve"> and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 xml:space="preserve"> are </w:t>
      </w:r>
      <w:r w:rsidRPr="009F4185">
        <w:rPr>
          <w:rFonts w:ascii="Times New Roman" w:hAnsi="Times New Roman" w:cs="Times New Roman"/>
          <w:sz w:val="24"/>
          <w:szCs w:val="24"/>
        </w:rPr>
        <w:br/>
        <w:t>       integers.</w:t>
      </w:r>
    </w:p>
    <w:p w14:paraId="79DF17C2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E9F62E3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9752A3" w14:textId="6F260F42" w:rsidR="00AE2850" w:rsidRPr="003315CA" w:rsidRDefault="00AE2850" w:rsidP="00AE285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3315CA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D49DD82" w14:textId="77777777" w:rsidR="00AE2850" w:rsidRPr="003315CA" w:rsidRDefault="00AE2850" w:rsidP="00AE285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834702F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EC07C8F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BFB6A1" w14:textId="18556789" w:rsidR="001F3370" w:rsidRPr="009F4185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F71C305" w14:textId="6A535EE5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B6C6D5B" w14:textId="29AC00B2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6A36ED3" w14:textId="06DF7D68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6DAAFB6" w14:textId="4E93A40B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10DCD5E" w14:textId="0E16B38E" w:rsidR="001F3370" w:rsidRPr="009F4185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MS"/>
      <w:r w:rsidRPr="009F4185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26D21CD0" w14:textId="34799D21" w:rsidR="00614D46" w:rsidRPr="009F4185" w:rsidRDefault="001F3370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14D46"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6438F585" w14:textId="2FCE06A3" w:rsidR="00535129" w:rsidRPr="009F4185" w:rsidRDefault="00B00A63">
      <w:pPr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891152" wp14:editId="078C6366">
            <wp:extent cx="5729605" cy="3567430"/>
            <wp:effectExtent l="0" t="0" r="444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356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00DBE8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SiQue"/>
    </w:p>
    <w:p w14:paraId="3D1E1990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928848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C2B585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102D84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E64343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DD2C9F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0DC837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374DB8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8C91DBA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97DFE0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C749F0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83AF5A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2CC379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9166F7A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349294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7F2778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08B118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707825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5111D1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F05BAE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350C2F" w14:textId="0DE1791A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EFA4C7" w14:textId="0D9120F7" w:rsidR="00B00A63" w:rsidRPr="009F4185" w:rsidRDefault="00B00A63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AA5FD3" w14:textId="77777777" w:rsidR="00B00A63" w:rsidRPr="009F4185" w:rsidRDefault="00B00A63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AB77F9" w14:textId="77777777" w:rsidR="00AE2850" w:rsidRDefault="00AE2850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E2850">
        <w:rPr>
          <w:rFonts w:ascii="Times New Roman" w:hAnsi="Times New Roman" w:cs="Times New Roman"/>
          <w:b/>
          <w:bCs/>
          <w:position w:val="-4"/>
          <w:sz w:val="24"/>
          <w:szCs w:val="24"/>
        </w:rPr>
        <w:object w:dxaOrig="180" w:dyaOrig="279" w14:anchorId="03A18BE3">
          <v:shape id="_x0000_i1029" type="#_x0000_t75" style="width:10.3pt;height:15.45pt" o:ole="">
            <v:imagedata r:id="rId23" o:title=""/>
          </v:shape>
          <o:OLEObject Type="Embed" ProgID="Equation.DSMT4" ShapeID="_x0000_i1029" DrawAspect="Content" ObjectID="_1727259278" r:id="rId30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6906E3B" w14:textId="77777777" w:rsidR="00AE2850" w:rsidRDefault="00AE285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br w:type="page"/>
      </w:r>
    </w:p>
    <w:p w14:paraId="225C24CF" w14:textId="1C265B7C" w:rsidR="00614D46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2.</w:t>
      </w:r>
    </w:p>
    <w:p w14:paraId="7A7B62C7" w14:textId="14797837" w:rsidR="00FC7E14" w:rsidRPr="009F4185" w:rsidRDefault="00AE2850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eastAsia="en-GB"/>
        </w:rPr>
        <w:drawing>
          <wp:anchor distT="0" distB="0" distL="114300" distR="114300" simplePos="0" relativeHeight="251670531" behindDoc="0" locked="0" layoutInCell="1" allowOverlap="1" wp14:anchorId="183AD140" wp14:editId="1305887C">
            <wp:simplePos x="0" y="0"/>
            <wp:positionH relativeFrom="page">
              <wp:align>right</wp:align>
            </wp:positionH>
            <wp:positionV relativeFrom="paragraph">
              <wp:posOffset>316230</wp:posOffset>
            </wp:positionV>
            <wp:extent cx="7238749" cy="4175760"/>
            <wp:effectExtent l="0" t="0" r="635" b="0"/>
            <wp:wrapThrough wrapText="bothSides">
              <wp:wrapPolygon edited="0">
                <wp:start x="0" y="0"/>
                <wp:lineTo x="0" y="21482"/>
                <wp:lineTo x="21545" y="21482"/>
                <wp:lineTo x="21545" y="0"/>
                <wp:lineTo x="0" y="0"/>
              </wp:wrapPolygon>
            </wp:wrapThrough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8749" cy="417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44AF02" w14:textId="27E4ED89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234507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D7BFD7" w14:textId="77777777" w:rsidR="00614D46" w:rsidRPr="009F4185" w:rsidRDefault="00614D4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86F67D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4DAD07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A3B696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44A9A4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C87020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2F3B3B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C992CC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D01502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811BA1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01FE5F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E14AA5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B1CA057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3F69BF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B11636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F6D926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BACBF1" w14:textId="77777777" w:rsidR="00FC7E14" w:rsidRPr="009F4185" w:rsidRDefault="00FC7E14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607A29" w14:textId="77777777" w:rsidR="00AE2850" w:rsidRDefault="00AE2850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601B62D" w14:textId="1DE11BAD" w:rsidR="00614D46" w:rsidRPr="009F4185" w:rsidRDefault="00AE2850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eastAsia="en-GB"/>
        </w:rPr>
        <w:lastRenderedPageBreak/>
        <w:drawing>
          <wp:anchor distT="0" distB="0" distL="114300" distR="114300" simplePos="0" relativeHeight="251674627" behindDoc="0" locked="0" layoutInCell="1" allowOverlap="1" wp14:anchorId="4BBB6D54" wp14:editId="49C545D2">
            <wp:simplePos x="0" y="0"/>
            <wp:positionH relativeFrom="margin">
              <wp:posOffset>-267335</wp:posOffset>
            </wp:positionH>
            <wp:positionV relativeFrom="paragraph">
              <wp:posOffset>333375</wp:posOffset>
            </wp:positionV>
            <wp:extent cx="6372225" cy="6196965"/>
            <wp:effectExtent l="0" t="0" r="9525" b="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619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C7E14" w:rsidRPr="009F418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14D46"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39D6D885" w14:textId="2BD17779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F7D569C" w14:textId="77777777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79D393A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011025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24B46C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DB2C30F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1275C9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3FEF39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84808D4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E98F4E" w14:textId="77777777" w:rsidR="00484C16" w:rsidRPr="009F4185" w:rsidRDefault="00484C16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020357" w14:textId="6CBE2CE0" w:rsidR="00614D46" w:rsidRPr="009F4185" w:rsidRDefault="00AE2850" w:rsidP="00614D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5651" behindDoc="0" locked="0" layoutInCell="1" allowOverlap="1" wp14:anchorId="7CFA09A4" wp14:editId="1552832D">
            <wp:simplePos x="0" y="0"/>
            <wp:positionH relativeFrom="column">
              <wp:posOffset>-276225</wp:posOffset>
            </wp:positionH>
            <wp:positionV relativeFrom="paragraph">
              <wp:posOffset>371475</wp:posOffset>
            </wp:positionV>
            <wp:extent cx="6320715" cy="3215640"/>
            <wp:effectExtent l="0" t="0" r="4445" b="381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0715" cy="3215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C7E14" w:rsidRPr="009F4185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614D46"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614D46"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6C501170" w14:textId="77777777" w:rsidR="00614D46" w:rsidRPr="009F4185" w:rsidRDefault="00614D4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0F1E2D9" wp14:editId="3B383F6A">
            <wp:extent cx="5695464" cy="4998718"/>
            <wp:effectExtent l="0" t="0" r="6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5464" cy="4998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FDE3D" w14:textId="4F9E28E0" w:rsidR="00D137F1" w:rsidRPr="00AE2850" w:rsidRDefault="00AE285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6675" behindDoc="0" locked="0" layoutInCell="1" allowOverlap="1" wp14:anchorId="0B9BF6E4" wp14:editId="15B7036F">
            <wp:simplePos x="0" y="0"/>
            <wp:positionH relativeFrom="column">
              <wp:posOffset>-314325</wp:posOffset>
            </wp:positionH>
            <wp:positionV relativeFrom="paragraph">
              <wp:posOffset>323850</wp:posOffset>
            </wp:positionV>
            <wp:extent cx="6575708" cy="4678680"/>
            <wp:effectExtent l="0" t="0" r="0" b="762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098"/>
                    <a:stretch/>
                  </pic:blipFill>
                  <pic:spPr bwMode="auto">
                    <a:xfrm>
                      <a:off x="0" y="0"/>
                      <a:ext cx="6575708" cy="467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137F1" w:rsidRPr="00AE2850">
        <w:rPr>
          <w:rFonts w:ascii="Times New Roman" w:hAnsi="Times New Roman" w:cs="Times New Roman"/>
          <w:b/>
          <w:bCs/>
          <w:sz w:val="24"/>
          <w:szCs w:val="24"/>
        </w:rPr>
        <w:t>Q5.</w:t>
      </w:r>
    </w:p>
    <w:p w14:paraId="2118F9D9" w14:textId="2A3F0B38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8908FF7" w14:textId="77777777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C9C0399" w14:textId="7ACDF738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B9D4179" w14:textId="65A6056C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AFD3867" w14:textId="5A21D7CA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27BD13A" w14:textId="76756901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81FE4F4" w14:textId="0C92B7EF" w:rsidR="00D137F1" w:rsidRPr="00AE2850" w:rsidRDefault="00AE2850" w:rsidP="00AE2850">
      <w:pPr>
        <w:rPr>
          <w:rFonts w:ascii="Times New Roman" w:hAnsi="Times New Roman" w:cs="Times New Roman"/>
          <w:b/>
          <w:bCs/>
          <w:sz w:val="24"/>
          <w:szCs w:val="24"/>
          <w:lang w:val="pt-PT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PT"/>
        </w:rPr>
        <w:br w:type="page"/>
      </w:r>
      <w:r w:rsidRPr="009F4185"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315" behindDoc="0" locked="0" layoutInCell="1" allowOverlap="1" wp14:anchorId="698A057B" wp14:editId="158C44DA">
            <wp:simplePos x="0" y="0"/>
            <wp:positionH relativeFrom="margin">
              <wp:posOffset>-304800</wp:posOffset>
            </wp:positionH>
            <wp:positionV relativeFrom="paragraph">
              <wp:posOffset>314325</wp:posOffset>
            </wp:positionV>
            <wp:extent cx="5703570" cy="46482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3570" cy="464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37F1" w:rsidRPr="009F4185">
        <w:rPr>
          <w:rFonts w:ascii="Times New Roman" w:hAnsi="Times New Roman" w:cs="Times New Roman"/>
          <w:b/>
          <w:bCs/>
          <w:sz w:val="24"/>
          <w:szCs w:val="24"/>
          <w:lang w:val="pt-PT"/>
        </w:rPr>
        <w:t>Q6.</w:t>
      </w:r>
      <w:r w:rsidR="00D137F1" w:rsidRPr="009F4185">
        <w:rPr>
          <w:rFonts w:ascii="Times New Roman" w:hAnsi="Times New Roman" w:cs="Times New Roman"/>
          <w:b/>
          <w:bCs/>
          <w:sz w:val="24"/>
          <w:szCs w:val="24"/>
          <w:lang w:val="pt-PT"/>
        </w:rPr>
        <w:br/>
      </w: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0291" behindDoc="0" locked="0" layoutInCell="1" allowOverlap="1" wp14:anchorId="590BD2F4" wp14:editId="0C4598A8">
            <wp:simplePos x="0" y="0"/>
            <wp:positionH relativeFrom="margin">
              <wp:posOffset>-314325</wp:posOffset>
            </wp:positionH>
            <wp:positionV relativeFrom="paragraph">
              <wp:posOffset>5229225</wp:posOffset>
            </wp:positionV>
            <wp:extent cx="5472430" cy="2905125"/>
            <wp:effectExtent l="0" t="0" r="0" b="9525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8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43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37F1" w:rsidRPr="009F4185">
        <w:rPr>
          <w:rFonts w:ascii="Times New Roman" w:hAnsi="Times New Roman" w:cs="Times New Roman"/>
          <w:sz w:val="24"/>
          <w:szCs w:val="24"/>
          <w:lang w:val="pt-PT"/>
        </w:rPr>
        <w:t> </w:t>
      </w:r>
    </w:p>
    <w:p w14:paraId="05A187AA" w14:textId="1BFD7790" w:rsidR="00D137F1" w:rsidRPr="009F4185" w:rsidRDefault="00D137F1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  <w:lang w:val="pt-PT"/>
        </w:rPr>
      </w:pPr>
    </w:p>
    <w:p w14:paraId="67EA574D" w14:textId="77777777" w:rsidR="00AE2850" w:rsidRDefault="00AE2850">
      <w:pPr>
        <w:rPr>
          <w:rFonts w:ascii="Times New Roman" w:hAnsi="Times New Roman" w:cs="Times New Roman"/>
          <w:b/>
          <w:bCs/>
          <w:sz w:val="24"/>
          <w:szCs w:val="24"/>
          <w:u w:val="single"/>
          <w:lang w:val="pt-PT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pt-PT"/>
        </w:rPr>
        <w:br w:type="page"/>
      </w:r>
    </w:p>
    <w:bookmarkEnd w:id="3"/>
    <w:p w14:paraId="6EAE6B35" w14:textId="77777777" w:rsidR="00AE2850" w:rsidRDefault="00AE2850" w:rsidP="00AE28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8723" behindDoc="0" locked="0" layoutInCell="1" allowOverlap="1" wp14:anchorId="6FE1D911" wp14:editId="46515BAF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9747" behindDoc="1" locked="0" layoutInCell="1" allowOverlap="1" wp14:anchorId="3A3721D1" wp14:editId="70190F36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53C31F" w14:textId="77777777" w:rsidR="00AE2850" w:rsidRPr="00920EF0" w:rsidRDefault="00AE2850" w:rsidP="00AE285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0C714146" w14:textId="01382617" w:rsidR="00AE2850" w:rsidRPr="00920EF0" w:rsidRDefault="00AE2850" w:rsidP="00AE285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8</w:t>
      </w:r>
    </w:p>
    <w:p w14:paraId="52EEC7DB" w14:textId="77777777" w:rsidR="00484C16" w:rsidRPr="009F4185" w:rsidRDefault="00484C16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</w:p>
    <w:p w14:paraId="0118FFE2" w14:textId="6219ED9C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pt-PT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val="pt-PT"/>
        </w:rPr>
        <w:t>Q1</w:t>
      </w:r>
      <w:r w:rsidRPr="009F4185">
        <w:rPr>
          <w:rFonts w:ascii="Times New Roman" w:hAnsi="Times New Roman" w:cs="Times New Roman"/>
          <w:b/>
          <w:bCs/>
          <w:sz w:val="24"/>
          <w:szCs w:val="24"/>
          <w:lang w:val="pt-PT"/>
        </w:rPr>
        <w:br/>
      </w:r>
      <w:r w:rsidRPr="009F4185">
        <w:rPr>
          <w:rFonts w:ascii="Times New Roman" w:hAnsi="Times New Roman" w:cs="Times New Roman"/>
          <w:sz w:val="24"/>
          <w:szCs w:val="24"/>
          <w:lang w:val="pt-PT"/>
        </w:rPr>
        <w:t> </w:t>
      </w:r>
    </w:p>
    <w:p w14:paraId="371D3B06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Find the exact solutions, in their simplest form, to the equations</w:t>
      </w:r>
    </w:p>
    <w:p w14:paraId="776E1850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a) 2 ln (2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1) − 10 = 0</w:t>
      </w:r>
    </w:p>
    <w:p w14:paraId="55A7B723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E29A025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b) 3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>e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e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7</w:t>
      </w:r>
    </w:p>
    <w:p w14:paraId="3DF16A88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7AE883D" w14:textId="67793AAA" w:rsidR="00AE2850" w:rsidRPr="00BB67D1" w:rsidRDefault="00484C16" w:rsidP="00AE285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br/>
      </w:r>
      <w:r w:rsidR="00AE2850"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 w:rsidR="00AE2850">
        <w:rPr>
          <w:rFonts w:ascii="Times New Roman" w:hAnsi="Times New Roman"/>
          <w:b/>
          <w:bCs/>
          <w:sz w:val="24"/>
          <w:szCs w:val="24"/>
        </w:rPr>
        <w:t>6</w:t>
      </w:r>
      <w:r w:rsidR="00AE2850"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DAD5B10" w14:textId="77777777" w:rsidR="00AE2850" w:rsidRPr="00645926" w:rsidRDefault="00AE2850" w:rsidP="00AE285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190BAFF" w14:textId="4E8B328E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3A0B26" w14:textId="30CC67B2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34CA7644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A student was asked to give the exact solution to the equation</w:t>
      </w:r>
    </w:p>
    <w:p w14:paraId="5627D0CA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2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+4</w:t>
      </w:r>
      <w:r w:rsidRPr="009F4185">
        <w:rPr>
          <w:rFonts w:ascii="Times New Roman" w:hAnsi="Times New Roman" w:cs="Times New Roman"/>
          <w:sz w:val="24"/>
          <w:szCs w:val="24"/>
        </w:rPr>
        <w:t xml:space="preserve"> – 9(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>) = 0</w:t>
      </w:r>
    </w:p>
    <w:p w14:paraId="5081B72A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The student's attempt is shown below:</w:t>
      </w:r>
    </w:p>
    <w:p w14:paraId="1B5CA1AC" w14:textId="77777777" w:rsidR="00484C16" w:rsidRPr="009F4185" w:rsidRDefault="00484C16" w:rsidP="00862A22">
      <w:pPr>
        <w:widowControl w:val="0"/>
        <w:autoSpaceDE w:val="0"/>
        <w:autoSpaceDN w:val="0"/>
        <w:adjustRightInd w:val="0"/>
        <w:spacing w:after="0" w:line="360" w:lineRule="auto"/>
        <w:ind w:left="3118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2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+4</w:t>
      </w:r>
      <w:r w:rsidRPr="009F4185">
        <w:rPr>
          <w:rFonts w:ascii="Times New Roman" w:hAnsi="Times New Roman" w:cs="Times New Roman"/>
          <w:sz w:val="24"/>
          <w:szCs w:val="24"/>
        </w:rPr>
        <w:t xml:space="preserve"> – 9(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) = 0 </w:t>
      </w:r>
      <w:r w:rsidRPr="009F4185">
        <w:rPr>
          <w:rFonts w:ascii="Times New Roman" w:hAnsi="Times New Roman" w:cs="Times New Roman"/>
          <w:sz w:val="24"/>
          <w:szCs w:val="24"/>
        </w:rPr>
        <w:br/>
        <w:t>2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2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9F4185">
        <w:rPr>
          <w:rFonts w:ascii="Times New Roman" w:hAnsi="Times New Roman" w:cs="Times New Roman"/>
          <w:sz w:val="24"/>
          <w:szCs w:val="24"/>
        </w:rPr>
        <w:t xml:space="preserve"> – 9(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) = 0 </w:t>
      </w:r>
      <w:r w:rsidRPr="009F4185">
        <w:rPr>
          <w:rFonts w:ascii="Times New Roman" w:hAnsi="Times New Roman" w:cs="Times New Roman"/>
          <w:sz w:val="24"/>
          <w:szCs w:val="24"/>
        </w:rPr>
        <w:br/>
        <w:t>Let   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br/>
        <w:t>y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 xml:space="preserve"> – 9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8 = 0 </w:t>
      </w:r>
      <w:r w:rsidRPr="009F4185">
        <w:rPr>
          <w:rFonts w:ascii="Times New Roman" w:hAnsi="Times New Roman" w:cs="Times New Roman"/>
          <w:sz w:val="24"/>
          <w:szCs w:val="24"/>
        </w:rPr>
        <w:br/>
        <w:t>(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9F4185">
        <w:rPr>
          <w:rFonts w:ascii="Times New Roman" w:hAnsi="Times New Roman" w:cs="Times New Roman"/>
          <w:sz w:val="24"/>
          <w:szCs w:val="24"/>
        </w:rPr>
        <w:t>8)(</w:t>
      </w:r>
      <w:proofErr w:type="gramEnd"/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– 1) = 0 </w:t>
      </w:r>
      <w:r w:rsidRPr="009F4185">
        <w:rPr>
          <w:rFonts w:ascii="Times New Roman" w:hAnsi="Times New Roman" w:cs="Times New Roman"/>
          <w:sz w:val="24"/>
          <w:szCs w:val="24"/>
        </w:rPr>
        <w:br/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8  or 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1 </w:t>
      </w:r>
      <w:r w:rsidRPr="009F4185">
        <w:rPr>
          <w:rFonts w:ascii="Times New Roman" w:hAnsi="Times New Roman" w:cs="Times New Roman"/>
          <w:sz w:val="24"/>
          <w:szCs w:val="24"/>
        </w:rPr>
        <w:br/>
        <w:t xml:space="preserve">So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3 or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7E6F419D" w14:textId="77777777" w:rsidR="00862A22" w:rsidRDefault="00862A22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BB30E0A" w14:textId="2458D1A4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a)   Identify the two errors made by the student.</w:t>
      </w:r>
    </w:p>
    <w:p w14:paraId="2F2E6535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1ED7859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b)   Find the exact solution to the equation.</w:t>
      </w:r>
    </w:p>
    <w:p w14:paraId="2E2EBCDC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210052F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1385C473" w14:textId="1F289C67" w:rsidR="00862A22" w:rsidRPr="00BB67D1" w:rsidRDefault="00862A22" w:rsidP="00862A2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DCE1FCF" w14:textId="77777777" w:rsidR="00862A22" w:rsidRPr="00645926" w:rsidRDefault="00862A22" w:rsidP="00862A2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B5F44B1" w14:textId="77777777" w:rsidR="00484C16" w:rsidRPr="009F4185" w:rsidRDefault="00484C16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9014A1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5BC0FE" w14:textId="6707C097" w:rsidR="00862A22" w:rsidRDefault="002E6E62" w:rsidP="002E6E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67C03CE" w14:textId="0A9BDF25" w:rsidR="002E6E62" w:rsidRDefault="002E6E62" w:rsidP="00862A2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(a)   Given that</w:t>
      </w:r>
    </w:p>
    <w:p w14:paraId="30673103" w14:textId="3E111935" w:rsidR="00862A22" w:rsidRPr="009F4185" w:rsidRDefault="00862A22" w:rsidP="002E6E6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62A22">
        <w:rPr>
          <w:rFonts w:ascii="Times New Roman" w:hAnsi="Times New Roman" w:cs="Times New Roman"/>
          <w:position w:val="-12"/>
          <w:sz w:val="24"/>
          <w:szCs w:val="24"/>
        </w:rPr>
        <w:object w:dxaOrig="3000" w:dyaOrig="360" w14:anchorId="500F004D">
          <v:shape id="_x0000_i1030" type="#_x0000_t75" style="width:149.15pt;height:20.55pt" o:ole="">
            <v:imagedata r:id="rId39" o:title=""/>
          </v:shape>
          <o:OLEObject Type="Embed" ProgID="Equation.DSMT4" ShapeID="_x0000_i1030" DrawAspect="Content" ObjectID="_172725927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DBAFFB" w14:textId="77777777" w:rsidR="00862A22" w:rsidRDefault="002E6E62" w:rsidP="002E6E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     </w:t>
      </w:r>
    </w:p>
    <w:p w14:paraId="1EAAC364" w14:textId="27BD9A78" w:rsidR="002E6E62" w:rsidRPr="009F4185" w:rsidRDefault="002E6E62" w:rsidP="00862A22">
      <w:pPr>
        <w:widowControl w:val="0"/>
        <w:autoSpaceDE w:val="0"/>
        <w:autoSpaceDN w:val="0"/>
        <w:adjustRightInd w:val="0"/>
        <w:spacing w:before="120" w:after="12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 show </w:t>
      </w:r>
      <w:proofErr w:type="gramStart"/>
      <w:r w:rsidRPr="009F4185">
        <w:rPr>
          <w:rFonts w:ascii="Times New Roman" w:hAnsi="Times New Roman" w:cs="Times New Roman"/>
          <w:sz w:val="24"/>
          <w:szCs w:val="24"/>
        </w:rPr>
        <w:t>that  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End"/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 xml:space="preserve"> − 16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64 = 0.</w:t>
      </w:r>
    </w:p>
    <w:p w14:paraId="181686BB" w14:textId="77777777" w:rsidR="002E6E62" w:rsidRPr="009F4185" w:rsidRDefault="002E6E62" w:rsidP="002E6E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A9A7DB7" w14:textId="77777777" w:rsidR="00862A22" w:rsidRDefault="00862A22" w:rsidP="002E6E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BAE3DDF" w14:textId="77777777" w:rsidR="00862A22" w:rsidRPr="009F4185" w:rsidRDefault="002E6E62" w:rsidP="00862A2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b)   Hence, or otherwise, solve  </w:t>
      </w:r>
      <w:r w:rsidR="00862A22" w:rsidRPr="00862A22">
        <w:rPr>
          <w:rFonts w:ascii="Times New Roman" w:hAnsi="Times New Roman" w:cs="Times New Roman"/>
          <w:position w:val="-12"/>
          <w:sz w:val="24"/>
          <w:szCs w:val="24"/>
        </w:rPr>
        <w:object w:dxaOrig="3000" w:dyaOrig="360" w14:anchorId="3A55E13A">
          <v:shape id="_x0000_i1031" type="#_x0000_t75" style="width:149.15pt;height:20.55pt" o:ole="">
            <v:imagedata r:id="rId39" o:title=""/>
          </v:shape>
          <o:OLEObject Type="Embed" ProgID="Equation.DSMT4" ShapeID="_x0000_i1031" DrawAspect="Content" ObjectID="_1727259280" r:id="rId41"/>
        </w:object>
      </w:r>
      <w:r w:rsidR="00862A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3B7EA3" w14:textId="368858A6" w:rsidR="002E6E62" w:rsidRPr="009F4185" w:rsidRDefault="002E6E62" w:rsidP="002E6E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C7610BB" w14:textId="19FB077A" w:rsidR="002E6E62" w:rsidRDefault="002E6E62" w:rsidP="002E6E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E5A9E40" w14:textId="77777777" w:rsidR="00862A22" w:rsidRPr="009F4185" w:rsidRDefault="00862A22" w:rsidP="002E6E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3D59CE3" w14:textId="77777777" w:rsidR="00862A22" w:rsidRPr="00BB67D1" w:rsidRDefault="00862A22" w:rsidP="00862A2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4F08E47" w14:textId="77777777" w:rsidR="00862A22" w:rsidRPr="00645926" w:rsidRDefault="00862A22" w:rsidP="00862A2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6F65F7A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B9B6C5" w14:textId="0575C94E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33A5692D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 xml:space="preserve"> and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 xml:space="preserve"> are positive constants, solve the simultaneous equations</w:t>
      </w:r>
    </w:p>
    <w:p w14:paraId="6BC0B35E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3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>,</w:t>
      </w:r>
    </w:p>
    <w:p w14:paraId="5AAE1D0D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2.</w:t>
      </w:r>
    </w:p>
    <w:p w14:paraId="649D57F5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Give your answers as exact numbers.</w:t>
      </w:r>
    </w:p>
    <w:p w14:paraId="1BCDB695" w14:textId="3E973066" w:rsidR="00862A22" w:rsidRPr="00BB67D1" w:rsidRDefault="00862A22" w:rsidP="00862A2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AE048AF" w14:textId="094EF115" w:rsidR="00936138" w:rsidRPr="00862A22" w:rsidRDefault="00862A22" w:rsidP="00862A2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F9D8F3B" w14:textId="77777777" w:rsidR="00862A22" w:rsidRDefault="00862A22" w:rsidP="002E6E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542075B" w14:textId="348363EF" w:rsidR="002E6E62" w:rsidRPr="009F4185" w:rsidRDefault="002E6E62" w:rsidP="002E6E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01212B45" w14:textId="77777777" w:rsidR="002E6E62" w:rsidRPr="009F4185" w:rsidRDefault="002E6E62" w:rsidP="00862A22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The mass,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9F4185">
        <w:rPr>
          <w:rFonts w:ascii="Times New Roman" w:hAnsi="Times New Roman" w:cs="Times New Roman"/>
          <w:sz w:val="24"/>
          <w:szCs w:val="24"/>
        </w:rPr>
        <w:t xml:space="preserve"> grams, of a lea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9F4185">
        <w:rPr>
          <w:rFonts w:ascii="Times New Roman" w:hAnsi="Times New Roman" w:cs="Times New Roman"/>
          <w:sz w:val="24"/>
          <w:szCs w:val="24"/>
        </w:rPr>
        <w:t xml:space="preserve"> days after it has been picked from a tree is given by</w:t>
      </w:r>
    </w:p>
    <w:p w14:paraId="70859742" w14:textId="77777777" w:rsidR="002E6E62" w:rsidRPr="009F4185" w:rsidRDefault="002E6E62" w:rsidP="002E6E6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pe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−kt</w:t>
      </w:r>
    </w:p>
    <w:p w14:paraId="5008AAB9" w14:textId="77777777" w:rsidR="002E6E62" w:rsidRPr="009F4185" w:rsidRDefault="002E6E62" w:rsidP="002E6E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where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9F4185">
        <w:rPr>
          <w:rFonts w:ascii="Times New Roman" w:hAnsi="Times New Roman" w:cs="Times New Roman"/>
          <w:sz w:val="24"/>
          <w:szCs w:val="24"/>
        </w:rPr>
        <w:t xml:space="preserve"> and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F4185">
        <w:rPr>
          <w:rFonts w:ascii="Times New Roman" w:hAnsi="Times New Roman" w:cs="Times New Roman"/>
          <w:sz w:val="24"/>
          <w:szCs w:val="24"/>
        </w:rPr>
        <w:t xml:space="preserve"> are positive constants.</w:t>
      </w:r>
    </w:p>
    <w:p w14:paraId="778A683A" w14:textId="77777777" w:rsidR="002E6E62" w:rsidRPr="009F4185" w:rsidRDefault="002E6E62" w:rsidP="002E6E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When the leaf is picked from the tree, its mass is 7.5 grams and 4 days later its mass is 2.5 grams.</w:t>
      </w:r>
    </w:p>
    <w:p w14:paraId="13CD5DED" w14:textId="77777777" w:rsidR="002E6E62" w:rsidRPr="009F4185" w:rsidRDefault="002E6E62" w:rsidP="00862A22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br/>
        <w:t xml:space="preserve">(a)  Write down the value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F4185">
        <w:rPr>
          <w:rFonts w:ascii="Times New Roman" w:hAnsi="Times New Roman" w:cs="Times New Roman"/>
          <w:sz w:val="24"/>
          <w:szCs w:val="24"/>
        </w:rPr>
        <w:t>.</w:t>
      </w:r>
    </w:p>
    <w:p w14:paraId="48991375" w14:textId="77777777" w:rsidR="002E6E62" w:rsidRPr="009F4185" w:rsidRDefault="002E6E62" w:rsidP="002E6E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38C387C" w14:textId="0F716E26" w:rsidR="002E6E62" w:rsidRPr="009F4185" w:rsidRDefault="002E6E62" w:rsidP="002E6E6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(b)  </w:t>
      </w:r>
      <w:r w:rsidR="006A68E8" w:rsidRPr="009F4185">
        <w:rPr>
          <w:rFonts w:ascii="Times New Roman" w:hAnsi="Times New Roman" w:cs="Times New Roman"/>
          <w:sz w:val="24"/>
          <w:szCs w:val="24"/>
        </w:rPr>
        <w:t>S</w:t>
      </w:r>
      <w:r w:rsidRPr="009F4185">
        <w:rPr>
          <w:rFonts w:ascii="Times New Roman" w:hAnsi="Times New Roman" w:cs="Times New Roman"/>
          <w:sz w:val="24"/>
          <w:szCs w:val="24"/>
        </w:rPr>
        <w:t>how that  </w:t>
      </w:r>
      <w:r w:rsidR="00862A22" w:rsidRPr="00862A22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023C448">
          <v:shape id="_x0000_i1032" type="#_x0000_t75" style="width:46.3pt;height:30.85pt" o:ole="">
            <v:imagedata r:id="rId42" o:title=""/>
          </v:shape>
          <o:OLEObject Type="Embed" ProgID="Equation.DSMT4" ShapeID="_x0000_i1032" DrawAspect="Content" ObjectID="_1727259281" r:id="rId43"/>
        </w:object>
      </w:r>
      <w:r w:rsidR="00862A22">
        <w:rPr>
          <w:rFonts w:ascii="Times New Roman" w:hAnsi="Times New Roman" w:cs="Times New Roman"/>
          <w:sz w:val="24"/>
          <w:szCs w:val="24"/>
        </w:rPr>
        <w:t xml:space="preserve"> </w:t>
      </w:r>
      <w:r w:rsidR="00122D58" w:rsidRPr="009F418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5FC3BE" w14:textId="4A8CA83E" w:rsidR="002E6E62" w:rsidRDefault="002E6E62" w:rsidP="002E6E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11F3C40" w14:textId="77777777" w:rsidR="00862A22" w:rsidRPr="009F4185" w:rsidRDefault="00862A22" w:rsidP="002E6E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D9B55F7" w14:textId="4380ECC6" w:rsidR="00862A22" w:rsidRPr="00BB67D1" w:rsidRDefault="00862A22" w:rsidP="00862A2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5 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B3D9403" w14:textId="77777777" w:rsidR="00862A22" w:rsidRPr="00645926" w:rsidRDefault="00862A22" w:rsidP="00862A2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lastRenderedPageBreak/>
        <w:t>__________________________________________________________________________</w:t>
      </w:r>
    </w:p>
    <w:p w14:paraId="3E84AF72" w14:textId="37EA5090" w:rsidR="00535129" w:rsidRPr="009F4185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9F4185">
        <w:rPr>
          <w:rFonts w:ascii="Times New Roman" w:hAnsi="Times New Roman" w:cs="Times New Roman"/>
          <w:b/>
          <w:bCs/>
          <w:sz w:val="24"/>
          <w:szCs w:val="24"/>
          <w:u w:val="single"/>
        </w:rPr>
        <w:t>Silver Mark Scheme</w:t>
      </w:r>
    </w:p>
    <w:bookmarkEnd w:id="4"/>
    <w:p w14:paraId="4A8EB803" w14:textId="77777777" w:rsidR="00FE6B55" w:rsidRPr="009F4185" w:rsidRDefault="00FE6B55">
      <w:pPr>
        <w:rPr>
          <w:rFonts w:ascii="Times New Roman" w:hAnsi="Times New Roman" w:cs="Times New Roman"/>
          <w:b/>
          <w:sz w:val="24"/>
          <w:szCs w:val="24"/>
        </w:rPr>
      </w:pPr>
    </w:p>
    <w:p w14:paraId="64D3896F" w14:textId="4F2F007E" w:rsidR="00484C16" w:rsidRPr="009F4185" w:rsidRDefault="00484C16" w:rsidP="005212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sz w:val="24"/>
          <w:szCs w:val="24"/>
        </w:rPr>
        <w:t>Q1.</w:t>
      </w:r>
      <w:r w:rsidRPr="009F4185">
        <w:rPr>
          <w:rFonts w:ascii="Times New Roman" w:hAnsi="Times New Roman" w:cs="Times New Roman"/>
          <w:b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  <w:r w:rsidRPr="009F4185">
        <w:rPr>
          <w:rFonts w:ascii="Times New Roman" w:hAnsi="Times New Roman" w:cs="Times New Roman"/>
          <w:sz w:val="24"/>
          <w:szCs w:val="24"/>
        </w:rPr>
        <w:br/>
      </w:r>
      <w:r w:rsidR="0092564D"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70F70FE" wp14:editId="5BE2DD40">
            <wp:extent cx="5534025" cy="3441187"/>
            <wp:effectExtent l="0" t="0" r="0" b="698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6193" cy="344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B5EC4C7" wp14:editId="075F1284">
            <wp:extent cx="5577410" cy="3876675"/>
            <wp:effectExtent l="0" t="0" r="444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3175" cy="3880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0EE64" w14:textId="77777777" w:rsidR="00484C16" w:rsidRPr="009F4185" w:rsidRDefault="00484C16">
      <w:pPr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35B27594" wp14:editId="01902C89">
            <wp:extent cx="6058229" cy="562356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8229" cy="562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1A240" w14:textId="77777777" w:rsidR="00484C16" w:rsidRPr="009F4185" w:rsidRDefault="00484C16">
      <w:pPr>
        <w:rPr>
          <w:rFonts w:ascii="Times New Roman" w:hAnsi="Times New Roman" w:cs="Times New Roman"/>
          <w:sz w:val="24"/>
          <w:szCs w:val="24"/>
        </w:rPr>
      </w:pPr>
    </w:p>
    <w:p w14:paraId="6B98EFE2" w14:textId="77777777" w:rsidR="00484C16" w:rsidRPr="009F4185" w:rsidRDefault="00484C16">
      <w:pPr>
        <w:rPr>
          <w:rFonts w:ascii="Times New Roman" w:hAnsi="Times New Roman" w:cs="Times New Roman"/>
          <w:sz w:val="24"/>
          <w:szCs w:val="24"/>
        </w:rPr>
      </w:pPr>
    </w:p>
    <w:p w14:paraId="252F8856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A7C588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DC8F2F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2EA497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B40A81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276490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EBB8E94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B37D89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93A5E0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E5212FD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2FE42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B23AA8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81F8C3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C28789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D28836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1EAB0E" w14:textId="61B2B5EF" w:rsidR="00484C16" w:rsidRPr="009F4185" w:rsidRDefault="00862A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80771" behindDoc="0" locked="0" layoutInCell="1" allowOverlap="1" wp14:anchorId="79F982DF" wp14:editId="59E4F576">
            <wp:simplePos x="0" y="0"/>
            <wp:positionH relativeFrom="column">
              <wp:posOffset>-228600</wp:posOffset>
            </wp:positionH>
            <wp:positionV relativeFrom="paragraph">
              <wp:posOffset>320040</wp:posOffset>
            </wp:positionV>
            <wp:extent cx="6348872" cy="4876802"/>
            <wp:effectExtent l="0" t="0" r="0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8872" cy="48768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4C16" w:rsidRPr="009F4185">
        <w:rPr>
          <w:rFonts w:ascii="Times New Roman" w:hAnsi="Times New Roman" w:cs="Times New Roman"/>
          <w:b/>
          <w:bCs/>
          <w:sz w:val="24"/>
          <w:szCs w:val="24"/>
        </w:rPr>
        <w:t>Q2.</w:t>
      </w:r>
      <w:r w:rsidR="00484C16"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484C16"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579536A4" w14:textId="5D3BFF01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25E037A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7D359064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BE9E69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DF6C38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E48F43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C731E3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34D330F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0745A7" w14:textId="1BC62032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CDD7DD" w14:textId="65DEE784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648F91" w14:textId="33E474A2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5B4537" w14:textId="6E7B2B11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300E16" w14:textId="7C990C79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807DCA" w14:textId="5A665D5D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4188E5B" w14:textId="5D19FD2B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1238BB" w14:textId="5B173D2B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926F4B" w14:textId="77777777" w:rsidR="00D73B22" w:rsidRPr="009F4185" w:rsidRDefault="00D73B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82C2532" w14:textId="2EDE77A4" w:rsidR="00484C16" w:rsidRPr="009F4185" w:rsidRDefault="002439A1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3.</w:t>
      </w:r>
    </w:p>
    <w:p w14:paraId="27A089A0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CD60EB" w14:textId="1988C446" w:rsidR="00CE133F" w:rsidRPr="009F4185" w:rsidRDefault="00CE133F" w:rsidP="00CE133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BB6D175" wp14:editId="4B9824C5">
            <wp:extent cx="5947987" cy="654367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772" cy="656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4185">
        <w:rPr>
          <w:rFonts w:ascii="Times New Roman" w:hAnsi="Times New Roman" w:cs="Times New Roman"/>
          <w:sz w:val="24"/>
          <w:szCs w:val="24"/>
        </w:rPr>
        <w:br/>
      </w: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F8E7FE6" wp14:editId="0C4856D6">
            <wp:extent cx="5897306" cy="1524000"/>
            <wp:effectExtent l="0" t="0" r="825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507" cy="1531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BB9FD" w14:textId="77777777" w:rsidR="00CE133F" w:rsidRPr="009F4185" w:rsidRDefault="00CE133F" w:rsidP="00CE133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5D5DE9" w14:textId="77777777" w:rsidR="00B00A63" w:rsidRPr="009F4185" w:rsidRDefault="00B00A63">
      <w:pPr>
        <w:rPr>
          <w:rFonts w:ascii="Times New Roman" w:hAnsi="Times New Roman" w:cs="Times New Roman"/>
          <w:sz w:val="24"/>
          <w:szCs w:val="24"/>
        </w:rPr>
      </w:pPr>
    </w:p>
    <w:p w14:paraId="33ECC499" w14:textId="30327AEE" w:rsidR="00484C16" w:rsidRPr="009F4185" w:rsidRDefault="00B00A63">
      <w:pPr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  <w:r w:rsidR="00484C16"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DD7303E" wp14:editId="0CFA2037">
            <wp:extent cx="6225069" cy="8542020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8775" cy="854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8F305" w14:textId="4E2841E2" w:rsidR="00521228" w:rsidRPr="009F4185" w:rsidRDefault="00862A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1795" behindDoc="0" locked="0" layoutInCell="1" allowOverlap="1" wp14:anchorId="4471FF8A" wp14:editId="050B880B">
            <wp:simplePos x="0" y="0"/>
            <wp:positionH relativeFrom="column">
              <wp:posOffset>-200025</wp:posOffset>
            </wp:positionH>
            <wp:positionV relativeFrom="paragraph">
              <wp:posOffset>0</wp:posOffset>
            </wp:positionV>
            <wp:extent cx="6452235" cy="4472940"/>
            <wp:effectExtent l="0" t="0" r="5715" b="381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52235" cy="4472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4652979" w14:textId="79ED10B5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1A996848" w14:textId="06C0CB20" w:rsidR="00484C16" w:rsidRPr="009F4185" w:rsidRDefault="00484C16" w:rsidP="00484C16">
      <w:pPr>
        <w:rPr>
          <w:rFonts w:ascii="Times New Roman" w:hAnsi="Times New Roman" w:cs="Times New Roman"/>
          <w:sz w:val="24"/>
          <w:szCs w:val="24"/>
        </w:rPr>
      </w:pPr>
    </w:p>
    <w:p w14:paraId="2BF1C3F7" w14:textId="7291EA42" w:rsidR="00484C16" w:rsidRPr="009F4185" w:rsidRDefault="00484C16" w:rsidP="00484C16">
      <w:pPr>
        <w:rPr>
          <w:rFonts w:ascii="Times New Roman" w:hAnsi="Times New Roman" w:cs="Times New Roman"/>
          <w:sz w:val="24"/>
          <w:szCs w:val="24"/>
        </w:rPr>
      </w:pPr>
    </w:p>
    <w:p w14:paraId="33D70F59" w14:textId="0BA2CA8E" w:rsidR="00484C16" w:rsidRPr="009F4185" w:rsidRDefault="00484C16" w:rsidP="00484C16">
      <w:pPr>
        <w:rPr>
          <w:rFonts w:ascii="Times New Roman" w:hAnsi="Times New Roman" w:cs="Times New Roman"/>
          <w:sz w:val="24"/>
          <w:szCs w:val="24"/>
        </w:rPr>
      </w:pPr>
    </w:p>
    <w:p w14:paraId="345ECE04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DB206FC" w14:textId="77777777" w:rsidR="00484C16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3DAE80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233AFF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A02764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2F55BF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FEEC27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629A08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95C6A3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273715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0840F3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3FCD50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AA9051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5BF93F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E67F3E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A2E15B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06257D" w14:textId="79744C9F" w:rsidR="00CE133F" w:rsidRPr="009F4185" w:rsidRDefault="00862A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2819" behindDoc="0" locked="0" layoutInCell="1" allowOverlap="1" wp14:anchorId="74F79C5D" wp14:editId="7DAC6193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6209853" cy="4533900"/>
            <wp:effectExtent l="0" t="0" r="635" b="0"/>
            <wp:wrapTopAndBottom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9853" cy="453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176D5E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B8C757D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31B6A5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DE41007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17FDA7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57D03B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27B97B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4F4B36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512586" w14:textId="77777777" w:rsidR="00CE133F" w:rsidRPr="009F4185" w:rsidRDefault="00CE133F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5E45BE" w14:textId="77777777" w:rsidR="00862A22" w:rsidRDefault="00862A2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3E84272" w14:textId="58CE78E4" w:rsidR="00CE133F" w:rsidRPr="009F4185" w:rsidRDefault="00484C16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</w:p>
    <w:p w14:paraId="3056C6C6" w14:textId="0400A763" w:rsidR="00484C16" w:rsidRPr="009F4185" w:rsidRDefault="00862A22" w:rsidP="00484C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83843" behindDoc="0" locked="0" layoutInCell="1" allowOverlap="1" wp14:anchorId="5BE94268" wp14:editId="28222B4D">
            <wp:simplePos x="0" y="0"/>
            <wp:positionH relativeFrom="margin">
              <wp:align>left</wp:align>
            </wp:positionH>
            <wp:positionV relativeFrom="paragraph">
              <wp:posOffset>281940</wp:posOffset>
            </wp:positionV>
            <wp:extent cx="6162675" cy="3994785"/>
            <wp:effectExtent l="0" t="0" r="9525" b="5715"/>
            <wp:wrapTopAndBottom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399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4C16"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484C16"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0C1472A6" w14:textId="461E9FAB" w:rsidR="00484C16" w:rsidRPr="009F4185" w:rsidRDefault="00484C16" w:rsidP="00484C1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C16FFBE" w14:textId="77777777" w:rsidR="00862A22" w:rsidRDefault="00535129" w:rsidP="00862A2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9F4185">
        <w:rPr>
          <w:rFonts w:ascii="Times New Roman" w:hAnsi="Times New Roman" w:cs="Times New Roman"/>
          <w:sz w:val="24"/>
          <w:szCs w:val="24"/>
        </w:rPr>
        <w:br w:type="page"/>
      </w:r>
      <w:bookmarkStart w:id="5" w:name="GoQu"/>
      <w:r w:rsidR="009C064B"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5"/>
      <w:r w:rsidR="00862A22"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91" behindDoc="0" locked="0" layoutInCell="1" allowOverlap="1" wp14:anchorId="6459C075" wp14:editId="62392CC2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16" name="Picture 16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2A22"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="00862A22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="00862A22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862A22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862A22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862A22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862A22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862A22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862A22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="00862A22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86915" behindDoc="1" locked="0" layoutInCell="1" allowOverlap="1" wp14:anchorId="4676E9AA" wp14:editId="5AEEFAC5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5DF5A4" w14:textId="77777777" w:rsidR="00862A22" w:rsidRPr="001E6A32" w:rsidRDefault="00862A22" w:rsidP="00862A2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74A55158" w14:textId="7B4B384E" w:rsidR="00862A22" w:rsidRPr="00576290" w:rsidRDefault="00862A22" w:rsidP="00862A22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0</w:t>
      </w:r>
    </w:p>
    <w:p w14:paraId="67BD71C6" w14:textId="052E82BA" w:rsidR="002439A1" w:rsidRPr="009F4185" w:rsidRDefault="002439A1" w:rsidP="00862A22">
      <w:pPr>
        <w:rPr>
          <w:rFonts w:ascii="Times New Roman" w:hAnsi="Times New Roman" w:cs="Times New Roman"/>
          <w:sz w:val="24"/>
          <w:szCs w:val="24"/>
        </w:rPr>
      </w:pPr>
    </w:p>
    <w:p w14:paraId="5C8B3F99" w14:textId="77777777" w:rsidR="00862A22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62A2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2ED083E7" w14:textId="3BFC63BE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br/>
        <w:t xml:space="preserve">(a) Find the positive value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such that</w:t>
      </w:r>
    </w:p>
    <w:p w14:paraId="1060FFED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log 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64 = 2</w:t>
      </w:r>
    </w:p>
    <w:p w14:paraId="7446D3C1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C3676D7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(b) Solve for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307A0D51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 xml:space="preserve"> (11 − 6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>) = 2 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sz w:val="24"/>
          <w:szCs w:val="24"/>
        </w:rPr>
        <w:t xml:space="preserve"> (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− 1) + 3</w:t>
      </w:r>
    </w:p>
    <w:p w14:paraId="555DB5E4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0717C107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6FEA6923" w14:textId="15AD5698" w:rsidR="00862A22" w:rsidRDefault="00862A22" w:rsidP="00862A2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8 marks)</w:t>
      </w:r>
    </w:p>
    <w:p w14:paraId="0ED04593" w14:textId="77777777" w:rsidR="00862A22" w:rsidRDefault="00862A22" w:rsidP="00862A2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C0B15ED" w14:textId="30550A2D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88B4B3" w14:textId="35DFBF24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2A4F6D3C" w14:textId="336CD5BC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Find algebraically the exact solutions to the equation</w:t>
      </w:r>
      <w:r w:rsidR="00272BD2">
        <w:rPr>
          <w:rFonts w:ascii="Times New Roman" w:hAnsi="Times New Roman" w:cs="Times New Roman"/>
          <w:sz w:val="24"/>
          <w:szCs w:val="24"/>
        </w:rPr>
        <w:t xml:space="preserve"> </w:t>
      </w:r>
      <w:r w:rsidRPr="009F4185">
        <w:rPr>
          <w:rFonts w:ascii="Times New Roman" w:hAnsi="Times New Roman" w:cs="Times New Roman"/>
          <w:sz w:val="24"/>
          <w:szCs w:val="24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e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+1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10</w:t>
      </w:r>
    </w:p>
    <w:p w14:paraId="441E64B9" w14:textId="3D5C82CD" w:rsidR="004D203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br/>
        <w:t xml:space="preserve">Give your answer to (b) in the form  </w:t>
      </w:r>
      <w:r w:rsidR="00272BD2" w:rsidRPr="00272BD2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1CFCAC1A">
          <v:shape id="_x0000_i1033" type="#_x0000_t75" style="width:41.15pt;height:30.85pt" o:ole="">
            <v:imagedata r:id="rId54" o:title=""/>
          </v:shape>
          <o:OLEObject Type="Embed" ProgID="Equation.DSMT4" ShapeID="_x0000_i1033" DrawAspect="Content" ObjectID="_1727259282" r:id="rId55"/>
        </w:object>
      </w:r>
      <w:r w:rsidR="00272BD2">
        <w:rPr>
          <w:rFonts w:ascii="Times New Roman" w:hAnsi="Times New Roman" w:cs="Times New Roman"/>
          <w:sz w:val="24"/>
          <w:szCs w:val="24"/>
        </w:rPr>
        <w:t xml:space="preserve"> </w:t>
      </w:r>
      <w:r w:rsidRPr="009F4185">
        <w:rPr>
          <w:rFonts w:ascii="Times New Roman" w:hAnsi="Times New Roman" w:cs="Times New Roman"/>
          <w:sz w:val="24"/>
          <w:szCs w:val="24"/>
        </w:rPr>
        <w:t xml:space="preserve">where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 xml:space="preserve">,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 xml:space="preserve">,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F4185">
        <w:rPr>
          <w:rFonts w:ascii="Times New Roman" w:hAnsi="Times New Roman" w:cs="Times New Roman"/>
          <w:sz w:val="24"/>
          <w:szCs w:val="24"/>
        </w:rPr>
        <w:t xml:space="preserve"> and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F4185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2112B7C9" w14:textId="77777777" w:rsidR="00272BD2" w:rsidRPr="009F4185" w:rsidRDefault="00272BD2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66FEB2B" w14:textId="3346C767" w:rsidR="00272BD2" w:rsidRDefault="00272BD2" w:rsidP="00272BD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5 marks)</w:t>
      </w:r>
    </w:p>
    <w:p w14:paraId="1E9DBED8" w14:textId="77777777" w:rsidR="00272BD2" w:rsidRDefault="00272BD2" w:rsidP="00272BD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29CC96C" w14:textId="5C809C99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E8199D" w14:textId="66214E2B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6A2B6CA8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F4185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F4185">
        <w:rPr>
          <w:rFonts w:ascii="Times New Roman" w:hAnsi="Times New Roman" w:cs="Times New Roman"/>
          <w:sz w:val="24"/>
          <w:szCs w:val="24"/>
        </w:rPr>
        <w:t>)</w:t>
      </w:r>
    </w:p>
    <w:p w14:paraId="1EF453F5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Pr="009F4185">
        <w:rPr>
          <w:rFonts w:ascii="Times New Roman" w:hAnsi="Times New Roman" w:cs="Times New Roman"/>
          <w:sz w:val="24"/>
          <w:szCs w:val="24"/>
        </w:rPr>
        <w:t>log(</w:t>
      </w:r>
      <w:proofErr w:type="gramEnd"/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>) = log(16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9F4185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 xml:space="preserve"> is a positive constant</w:t>
      </w:r>
    </w:p>
    <w:p w14:paraId="1E459933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Find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4185">
        <w:rPr>
          <w:rFonts w:ascii="Times New Roman" w:hAnsi="Times New Roman" w:cs="Times New Roman"/>
          <w:sz w:val="24"/>
          <w:szCs w:val="24"/>
        </w:rPr>
        <w:t>, giving your answer in its simplest form.</w:t>
      </w:r>
    </w:p>
    <w:p w14:paraId="6F130008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6F53030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ii)</w:t>
      </w:r>
    </w:p>
    <w:p w14:paraId="47466FE3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4185">
        <w:rPr>
          <w:rFonts w:ascii="Times New Roman" w:hAnsi="Times New Roman" w:cs="Times New Roman"/>
          <w:sz w:val="24"/>
          <w:szCs w:val="24"/>
        </w:rPr>
        <w:t>(9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+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>) − 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4185">
        <w:rPr>
          <w:rFonts w:ascii="Times New Roman" w:hAnsi="Times New Roman" w:cs="Times New Roman"/>
          <w:sz w:val="24"/>
          <w:szCs w:val="24"/>
        </w:rPr>
        <w:t>(2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−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 xml:space="preserve">) = 2, where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 xml:space="preserve"> is a positive constant</w:t>
      </w:r>
    </w:p>
    <w:p w14:paraId="743F381F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Find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F4185">
        <w:rPr>
          <w:rFonts w:ascii="Times New Roman" w:hAnsi="Times New Roman" w:cs="Times New Roman"/>
          <w:sz w:val="24"/>
          <w:szCs w:val="24"/>
        </w:rPr>
        <w:t>, giving your answer in its simplest form.</w:t>
      </w:r>
    </w:p>
    <w:p w14:paraId="3858E33D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5127D3E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26C0B1A6" w14:textId="7EC08B1C" w:rsidR="00272BD2" w:rsidRDefault="00272BD2" w:rsidP="00272BD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7 marks)</w:t>
      </w:r>
    </w:p>
    <w:p w14:paraId="496BE19B" w14:textId="77777777" w:rsidR="00272BD2" w:rsidRDefault="00272BD2" w:rsidP="00272BD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C886938" w14:textId="77777777" w:rsidR="00CE133F" w:rsidRPr="009F4185" w:rsidRDefault="004D2035" w:rsidP="00CE133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 </w:t>
      </w:r>
    </w:p>
    <w:p w14:paraId="5325D3E9" w14:textId="77777777" w:rsidR="00272BD2" w:rsidRDefault="004D2035" w:rsidP="00CE133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D956FC0" w14:textId="5E112784" w:rsidR="004D2035" w:rsidRPr="009F4185" w:rsidRDefault="004D2035" w:rsidP="00CE133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(a)   Find the value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such that</w:t>
      </w:r>
    </w:p>
    <w:p w14:paraId="18ED162F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F4185">
        <w:rPr>
          <w:rFonts w:ascii="Times New Roman" w:hAnsi="Times New Roman" w:cs="Times New Roman"/>
          <w:sz w:val="24"/>
          <w:szCs w:val="24"/>
        </w:rPr>
        <w:t xml:space="preserve"> = −3</w:t>
      </w:r>
    </w:p>
    <w:p w14:paraId="5A78BF3F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54DBA3D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 xml:space="preserve">(b)   Find the values of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F4185">
        <w:rPr>
          <w:rFonts w:ascii="Times New Roman" w:hAnsi="Times New Roman" w:cs="Times New Roman"/>
          <w:sz w:val="24"/>
          <w:szCs w:val="24"/>
        </w:rPr>
        <w:t xml:space="preserve"> such that</w:t>
      </w:r>
    </w:p>
    <w:p w14:paraId="71EE94A4" w14:textId="282E2E2A" w:rsidR="004D2035" w:rsidRPr="009F4185" w:rsidRDefault="00272BD2" w:rsidP="004D203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72BD2">
        <w:rPr>
          <w:rFonts w:ascii="Times New Roman" w:hAnsi="Times New Roman" w:cs="Times New Roman"/>
          <w:position w:val="-30"/>
          <w:sz w:val="24"/>
          <w:szCs w:val="24"/>
        </w:rPr>
        <w:object w:dxaOrig="2460" w:dyaOrig="680" w14:anchorId="659ABE37">
          <v:shape id="_x0000_i1034" type="#_x0000_t75" style="width:123.45pt;height:36pt" o:ole="">
            <v:imagedata r:id="rId56" o:title=""/>
          </v:shape>
          <o:OLEObject Type="Embed" ProgID="Equation.DSMT4" ShapeID="_x0000_i1034" DrawAspect="Content" ObjectID="_1727259283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C959A7" w14:textId="6D3F6D21" w:rsidR="004D203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354A82E0" w14:textId="77777777" w:rsidR="00272BD2" w:rsidRPr="009F4185" w:rsidRDefault="00272BD2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8B96D5" w14:textId="6FA81EE2" w:rsidR="00272BD2" w:rsidRDefault="00272BD2" w:rsidP="00272BD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7 marks)</w:t>
      </w:r>
    </w:p>
    <w:p w14:paraId="3426197C" w14:textId="77777777" w:rsidR="00272BD2" w:rsidRDefault="00272BD2" w:rsidP="00272BD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FB8B20A" w14:textId="7B92FC0D" w:rsidR="00D575DA" w:rsidRPr="009F4185" w:rsidRDefault="00D575DA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5398DE" w14:textId="77777777" w:rsidR="00272BD2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5401787D" w14:textId="3B684609" w:rsidR="00D575DA" w:rsidRPr="009F4185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F4185">
        <w:rPr>
          <w:rFonts w:ascii="Times New Roman" w:hAnsi="Times New Roman" w:cs="Times New Roman"/>
          <w:sz w:val="24"/>
          <w:szCs w:val="24"/>
        </w:rPr>
        <w:t xml:space="preserve">Rabbits were introduced onto an island. The number of rabbits,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F4185">
        <w:rPr>
          <w:rFonts w:ascii="Times New Roman" w:hAnsi="Times New Roman" w:cs="Times New Roman"/>
          <w:sz w:val="24"/>
          <w:szCs w:val="24"/>
        </w:rPr>
        <w:t xml:space="preserve">, </w:t>
      </w:r>
      <w:r w:rsidRPr="009F4185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9F4185">
        <w:rPr>
          <w:rFonts w:ascii="Times New Roman" w:hAnsi="Times New Roman" w:cs="Times New Roman"/>
          <w:sz w:val="24"/>
          <w:szCs w:val="24"/>
        </w:rPr>
        <w:t xml:space="preserve"> years after they were</w:t>
      </w:r>
      <w:r w:rsidRPr="009F4185">
        <w:rPr>
          <w:rFonts w:ascii="Times New Roman" w:hAnsi="Times New Roman" w:cs="Times New Roman"/>
          <w:sz w:val="24"/>
          <w:szCs w:val="24"/>
        </w:rPr>
        <w:br/>
        <w:t xml:space="preserve"> introduced is modelled by the equation</w:t>
      </w:r>
    </w:p>
    <w:bookmarkStart w:id="6" w:name="MTBlankEqn"/>
    <w:p w14:paraId="57783723" w14:textId="3BD817D1" w:rsidR="00D575DA" w:rsidRPr="009F4185" w:rsidRDefault="00272BD2" w:rsidP="00D575D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72BD2">
        <w:rPr>
          <w:position w:val="-10"/>
        </w:rPr>
        <w:object w:dxaOrig="2400" w:dyaOrig="520" w14:anchorId="76D7A65E">
          <v:shape id="_x0000_i1035" type="#_x0000_t75" style="width:118.3pt;height:25.7pt" o:ole="">
            <v:imagedata r:id="rId58" o:title=""/>
          </v:shape>
          <o:OLEObject Type="Embed" ProgID="Equation.DSMT4" ShapeID="_x0000_i1035" DrawAspect="Content" ObjectID="_1727259284" r:id="rId59"/>
        </w:object>
      </w:r>
      <w:bookmarkEnd w:id="6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E830DA" w14:textId="77777777" w:rsidR="00D575DA" w:rsidRPr="009F4185" w:rsidRDefault="00D575DA" w:rsidP="00D575D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a)   Write down the number of rabbits that were introduced to the island.</w:t>
      </w:r>
    </w:p>
    <w:p w14:paraId="1BA6EDB2" w14:textId="77777777" w:rsidR="00D575DA" w:rsidRPr="009F4185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DF9789D" w14:textId="77777777" w:rsidR="00D575DA" w:rsidRPr="009F4185" w:rsidRDefault="00D575DA" w:rsidP="00D575D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sz w:val="24"/>
          <w:szCs w:val="24"/>
        </w:rPr>
        <w:t>(b)   Find the number of years it would take for the number of rabbits to first exceed</w:t>
      </w:r>
      <w:r w:rsidRPr="009F4185">
        <w:rPr>
          <w:rFonts w:ascii="Times New Roman" w:hAnsi="Times New Roman" w:cs="Times New Roman"/>
          <w:sz w:val="24"/>
          <w:szCs w:val="24"/>
        </w:rPr>
        <w:br/>
        <w:t xml:space="preserve"> 1000.</w:t>
      </w:r>
    </w:p>
    <w:p w14:paraId="16950CA8" w14:textId="782FEC37" w:rsidR="00D575DA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185F2FD" w14:textId="77777777" w:rsidR="00272BD2" w:rsidRPr="009F4185" w:rsidRDefault="00272BD2" w:rsidP="00D575D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EF6CAD8" w14:textId="72BFC496" w:rsidR="00272BD2" w:rsidRDefault="00272BD2" w:rsidP="00272BD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3 marks)</w:t>
      </w:r>
    </w:p>
    <w:p w14:paraId="4CD08FF8" w14:textId="77777777" w:rsidR="00272BD2" w:rsidRDefault="00272BD2" w:rsidP="00272BD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35A6235" w14:textId="77777777" w:rsidR="00D575DA" w:rsidRPr="009F4185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D767A5F" w14:textId="77777777" w:rsidR="00D575DA" w:rsidRPr="009F4185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DC776E" w14:textId="77777777" w:rsidR="00D575DA" w:rsidRPr="009F4185" w:rsidRDefault="00D575DA" w:rsidP="00D575D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D1782B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D76DE4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FF1E4B1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743B76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25B864" w14:textId="721FDA72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0C4D03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F559EB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87435F" w14:textId="77777777" w:rsidR="004D2035" w:rsidRPr="009F4185" w:rsidRDefault="004D2035" w:rsidP="004D203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111953" w14:textId="77777777" w:rsidR="004D2035" w:rsidRPr="009F4185" w:rsidRDefault="004D2035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76A4CD" w14:textId="1A7DA860" w:rsidR="004D2035" w:rsidRPr="009F4185" w:rsidRDefault="004D2035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B13D98" w14:textId="6794DE70" w:rsidR="004D2035" w:rsidRPr="009F4185" w:rsidRDefault="004D2035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091D63" w14:textId="0E0A6320" w:rsidR="00272BD2" w:rsidRDefault="00272BD2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7" w:name="GoMS"/>
    </w:p>
    <w:p w14:paraId="7E3DEE95" w14:textId="77777777" w:rsidR="00272BD2" w:rsidRDefault="00272B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0AB93549" w:rsidR="00535129" w:rsidRPr="009F4185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7"/>
    <w:p w14:paraId="497C869F" w14:textId="77777777" w:rsidR="00272BD2" w:rsidRDefault="00272BD2" w:rsidP="00535129">
      <w:pPr>
        <w:rPr>
          <w:rFonts w:ascii="Times New Roman" w:hAnsi="Times New Roman" w:cs="Times New Roman"/>
          <w:sz w:val="24"/>
          <w:szCs w:val="24"/>
        </w:rPr>
      </w:pPr>
    </w:p>
    <w:p w14:paraId="123376C7" w14:textId="7A3993AA" w:rsidR="00535129" w:rsidRPr="009F4185" w:rsidRDefault="00272BD2" w:rsidP="00535129">
      <w:pPr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2339" behindDoc="0" locked="0" layoutInCell="1" allowOverlap="1" wp14:anchorId="012BB230" wp14:editId="15496891">
            <wp:simplePos x="0" y="0"/>
            <wp:positionH relativeFrom="margin">
              <wp:posOffset>-306070</wp:posOffset>
            </wp:positionH>
            <wp:positionV relativeFrom="paragraph">
              <wp:posOffset>344170</wp:posOffset>
            </wp:positionV>
            <wp:extent cx="6410325" cy="8043545"/>
            <wp:effectExtent l="0" t="0" r="9525" b="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325" cy="804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4185">
        <w:rPr>
          <w:rFonts w:ascii="Times New Roman" w:hAnsi="Times New Roman" w:cs="Times New Roman"/>
          <w:b/>
          <w:sz w:val="24"/>
          <w:szCs w:val="24"/>
        </w:rPr>
        <w:t>Q1.</w:t>
      </w:r>
    </w:p>
    <w:p w14:paraId="1906BF76" w14:textId="64135A47" w:rsidR="009623DB" w:rsidRPr="009F4185" w:rsidRDefault="00272BD2" w:rsidP="009623D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bookmarkStart w:id="8" w:name="PlQu"/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3363" behindDoc="1" locked="0" layoutInCell="1" allowOverlap="1" wp14:anchorId="067B2851" wp14:editId="1E932A61">
            <wp:simplePos x="0" y="0"/>
            <wp:positionH relativeFrom="margin">
              <wp:posOffset>-287020</wp:posOffset>
            </wp:positionH>
            <wp:positionV relativeFrom="paragraph">
              <wp:posOffset>354330</wp:posOffset>
            </wp:positionV>
            <wp:extent cx="5837555" cy="8352155"/>
            <wp:effectExtent l="0" t="0" r="0" b="0"/>
            <wp:wrapTopAndBottom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915"/>
                    <a:stretch/>
                  </pic:blipFill>
                  <pic:spPr bwMode="auto">
                    <a:xfrm>
                      <a:off x="0" y="0"/>
                      <a:ext cx="5837555" cy="835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2035" w:rsidRPr="009F4185">
        <w:rPr>
          <w:rFonts w:ascii="Times New Roman" w:hAnsi="Times New Roman" w:cs="Times New Roman"/>
          <w:b/>
          <w:bCs/>
          <w:sz w:val="24"/>
          <w:szCs w:val="24"/>
        </w:rPr>
        <w:t>Q2.</w:t>
      </w:r>
    </w:p>
    <w:p w14:paraId="1B7E15F8" w14:textId="162EB240" w:rsidR="00272BD2" w:rsidRDefault="00272BD2">
      <w:pPr>
        <w:rPr>
          <w:rFonts w:ascii="Times New Roman" w:hAnsi="Times New Roman" w:cs="Times New Roman"/>
          <w:noProof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8963" behindDoc="1" locked="0" layoutInCell="1" allowOverlap="1" wp14:anchorId="3CB5C0BF" wp14:editId="43AC55F3">
            <wp:simplePos x="0" y="0"/>
            <wp:positionH relativeFrom="margin">
              <wp:posOffset>-314325</wp:posOffset>
            </wp:positionH>
            <wp:positionV relativeFrom="paragraph">
              <wp:posOffset>0</wp:posOffset>
            </wp:positionV>
            <wp:extent cx="6358255" cy="3684270"/>
            <wp:effectExtent l="0" t="0" r="4445" b="0"/>
            <wp:wrapTopAndBottom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527"/>
                    <a:stretch/>
                  </pic:blipFill>
                  <pic:spPr bwMode="auto">
                    <a:xfrm>
                      <a:off x="0" y="0"/>
                      <a:ext cx="6358255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C51182" w14:textId="40945932" w:rsidR="00272BD2" w:rsidRDefault="00272B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A9A4B3B" w14:textId="6CEA5CDB" w:rsidR="0015206A" w:rsidRPr="009F4185" w:rsidRDefault="005E3A4D" w:rsidP="005E3A4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387" behindDoc="0" locked="0" layoutInCell="1" allowOverlap="1" wp14:anchorId="57EF337D" wp14:editId="06253BBD">
            <wp:simplePos x="0" y="0"/>
            <wp:positionH relativeFrom="margin">
              <wp:posOffset>-450850</wp:posOffset>
            </wp:positionH>
            <wp:positionV relativeFrom="paragraph">
              <wp:posOffset>4871720</wp:posOffset>
            </wp:positionV>
            <wp:extent cx="6659880" cy="3961130"/>
            <wp:effectExtent l="0" t="0" r="7620" b="1270"/>
            <wp:wrapTopAndBottom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396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5411" behindDoc="0" locked="0" layoutInCell="1" allowOverlap="1" wp14:anchorId="45D1FAB4" wp14:editId="63B51926">
            <wp:simplePos x="0" y="0"/>
            <wp:positionH relativeFrom="margin">
              <wp:align>center</wp:align>
            </wp:positionH>
            <wp:positionV relativeFrom="paragraph">
              <wp:posOffset>272756</wp:posOffset>
            </wp:positionV>
            <wp:extent cx="6659880" cy="4563745"/>
            <wp:effectExtent l="0" t="0" r="7620" b="8255"/>
            <wp:wrapTopAndBottom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456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23DB" w:rsidRPr="009F4185">
        <w:rPr>
          <w:rFonts w:ascii="Times New Roman" w:hAnsi="Times New Roman" w:cs="Times New Roman"/>
          <w:sz w:val="24"/>
          <w:szCs w:val="24"/>
        </w:rPr>
        <w:t> </w:t>
      </w:r>
      <w:r w:rsidR="004D2035" w:rsidRPr="009F4185">
        <w:rPr>
          <w:rFonts w:ascii="Times New Roman" w:hAnsi="Times New Roman" w:cs="Times New Roman"/>
          <w:b/>
          <w:bCs/>
          <w:sz w:val="24"/>
          <w:szCs w:val="24"/>
        </w:rPr>
        <w:t>Q3.</w:t>
      </w:r>
      <w:r w:rsidR="004D2035" w:rsidRPr="009F4185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8B5050"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  <w:r w:rsidR="0015206A" w:rsidRPr="009F418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5206A" w:rsidRPr="009F4185">
        <w:rPr>
          <w:rFonts w:ascii="Times New Roman" w:hAnsi="Times New Roman" w:cs="Times New Roman"/>
          <w:sz w:val="24"/>
          <w:szCs w:val="24"/>
        </w:rPr>
        <w:br/>
      </w: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7459" behindDoc="0" locked="0" layoutInCell="1" allowOverlap="1" wp14:anchorId="6DF4DE8A" wp14:editId="049FC999">
            <wp:simplePos x="0" y="0"/>
            <wp:positionH relativeFrom="margin">
              <wp:posOffset>-368935</wp:posOffset>
            </wp:positionH>
            <wp:positionV relativeFrom="paragraph">
              <wp:posOffset>3848100</wp:posOffset>
            </wp:positionV>
            <wp:extent cx="6509385" cy="4739005"/>
            <wp:effectExtent l="0" t="0" r="5715" b="4445"/>
            <wp:wrapTopAndBottom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9385" cy="473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4185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6435" behindDoc="0" locked="0" layoutInCell="1" allowOverlap="1" wp14:anchorId="45276B19" wp14:editId="32A82DCF">
            <wp:simplePos x="0" y="0"/>
            <wp:positionH relativeFrom="column">
              <wp:posOffset>-341630</wp:posOffset>
            </wp:positionH>
            <wp:positionV relativeFrom="paragraph">
              <wp:posOffset>354330</wp:posOffset>
            </wp:positionV>
            <wp:extent cx="6435090" cy="3357245"/>
            <wp:effectExtent l="0" t="0" r="3810" b="0"/>
            <wp:wrapTopAndBottom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5090" cy="3357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FB722C" w14:textId="76D95812" w:rsidR="004D2035" w:rsidRPr="009F4185" w:rsidRDefault="004D203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866B1B1" w14:textId="451A068F" w:rsidR="0015206A" w:rsidRPr="009F4185" w:rsidRDefault="005E3A4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F4185">
        <w:rPr>
          <w:rFonts w:ascii="Times New Roman" w:hAnsi="Times New Roman" w:cs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483" behindDoc="0" locked="0" layoutInCell="1" allowOverlap="1" wp14:anchorId="78D66604" wp14:editId="4879E67C">
            <wp:simplePos x="0" y="0"/>
            <wp:positionH relativeFrom="margin">
              <wp:posOffset>-354965</wp:posOffset>
            </wp:positionH>
            <wp:positionV relativeFrom="paragraph">
              <wp:posOffset>327025</wp:posOffset>
            </wp:positionV>
            <wp:extent cx="6155055" cy="4179570"/>
            <wp:effectExtent l="0" t="0" r="0" b="0"/>
            <wp:wrapTopAndBottom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5055" cy="417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2E64" w:rsidRPr="009F4185">
        <w:rPr>
          <w:rFonts w:ascii="Times New Roman" w:hAnsi="Times New Roman" w:cs="Times New Roman"/>
          <w:b/>
          <w:bCs/>
          <w:sz w:val="24"/>
          <w:szCs w:val="24"/>
        </w:rPr>
        <w:t>Q5.</w:t>
      </w:r>
    </w:p>
    <w:p w14:paraId="17E5A71D" w14:textId="36E9DEED" w:rsidR="0015206A" w:rsidRPr="009F4185" w:rsidRDefault="00152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47313CA" w14:textId="7131F88D" w:rsidR="0015206A" w:rsidRPr="009F4185" w:rsidRDefault="00152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B146900" w14:textId="1EEBBE5F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17CBC95" w14:textId="6FBF0AF0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33829BA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71FE64F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E158EA8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6435897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726FB04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786CDF6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F86A706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EB675E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EB6D739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55BC954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5D33F3F" w14:textId="77777777" w:rsidR="00892E64" w:rsidRPr="009F4185" w:rsidRDefault="00892E64">
      <w:pPr>
        <w:rPr>
          <w:rFonts w:ascii="Times New Roman" w:hAnsi="Times New Roman" w:cs="Times New Roman"/>
          <w:b/>
          <w:bCs/>
          <w:sz w:val="24"/>
          <w:szCs w:val="24"/>
        </w:rPr>
      </w:pPr>
    </w:p>
    <w:bookmarkEnd w:id="8"/>
    <w:p w14:paraId="2BD9ADE3" w14:textId="77777777" w:rsidR="005E3A4D" w:rsidRDefault="005E3A4D" w:rsidP="005E3A4D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4738F">
        <w:rPr>
          <w:rFonts w:ascii="Times New Roman" w:hAnsi="Times New Roman" w:cs="Times New Roman"/>
          <w:b/>
          <w:bCs/>
          <w:sz w:val="24"/>
          <w:szCs w:val="24"/>
        </w:rPr>
        <w:lastRenderedPageBreak/>
        <w:t> </w:t>
      </w:r>
      <w:r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1011" behindDoc="0" locked="0" layoutInCell="1" allowOverlap="1" wp14:anchorId="7D8DAA51" wp14:editId="3ECBDE96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92035" behindDoc="1" locked="0" layoutInCell="1" allowOverlap="1" wp14:anchorId="2E26EF65" wp14:editId="26BAB36F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F0B80E" w14:textId="77777777" w:rsidR="005E3A4D" w:rsidRPr="001E6A32" w:rsidRDefault="005E3A4D" w:rsidP="005E3A4D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25D1D2B8" w14:textId="4557DD8C" w:rsidR="005E3A4D" w:rsidRDefault="005E3A4D" w:rsidP="005E3A4D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5</w:t>
      </w:r>
    </w:p>
    <w:p w14:paraId="56DB2A83" w14:textId="77777777" w:rsidR="005E3A4D" w:rsidRPr="00576290" w:rsidRDefault="005E3A4D" w:rsidP="005E3A4D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</w:p>
    <w:p w14:paraId="47EF2296" w14:textId="30FAB796" w:rsidR="00605A5F" w:rsidRPr="009F4185" w:rsidRDefault="00605A5F" w:rsidP="005E3A4D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9F4185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5E3A4D">
        <w:rPr>
          <w:rFonts w:ascii="Times New Roman" w:hAnsi="Times New Roman" w:cs="Times New Roman"/>
          <w:sz w:val="24"/>
          <w:szCs w:val="24"/>
          <w:lang w:eastAsia="en-GB"/>
        </w:rPr>
        <w:t>(a)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ab/>
        <w:t>Solve the equation</w:t>
      </w:r>
    </w:p>
    <w:p w14:paraId="3C0EAD6F" w14:textId="77777777" w:rsidR="00605A5F" w:rsidRPr="009F4185" w:rsidRDefault="00605A5F" w:rsidP="00605A5F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sz w:val="24"/>
          <w:szCs w:val="24"/>
          <w:lang w:eastAsia="en-GB"/>
        </w:rPr>
        <w:sym w:font="Symbol" w:char="F0D6"/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(3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+ 16) = 3 +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sym w:font="Symbol" w:char="F0D6"/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+ 1)</w:t>
      </w:r>
    </w:p>
    <w:p w14:paraId="1A20461B" w14:textId="77777777" w:rsidR="00605A5F" w:rsidRPr="009F4185" w:rsidRDefault="00605A5F" w:rsidP="00605A5F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5)</w:t>
      </w:r>
    </w:p>
    <w:p w14:paraId="632E37EC" w14:textId="77777777" w:rsidR="00605A5F" w:rsidRPr="009F4185" w:rsidRDefault="00605A5F" w:rsidP="00605A5F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5E3A4D">
        <w:rPr>
          <w:rFonts w:ascii="Times New Roman" w:hAnsi="Times New Roman" w:cs="Times New Roman"/>
          <w:sz w:val="24"/>
          <w:szCs w:val="24"/>
          <w:lang w:eastAsia="en-GB"/>
        </w:rPr>
        <w:t>(b)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ab/>
        <w:t>Solve the equation</w:t>
      </w:r>
    </w:p>
    <w:p w14:paraId="7F2448D3" w14:textId="77777777" w:rsidR="00605A5F" w:rsidRPr="009F4185" w:rsidRDefault="00605A5F" w:rsidP="00605A5F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sz w:val="24"/>
          <w:szCs w:val="24"/>
          <w:lang w:eastAsia="en-GB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3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 (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− 7) − </w:t>
      </w:r>
      <w:r w:rsidRPr="009F4185">
        <w:rPr>
          <w:rFonts w:ascii="Times New Roman" w:hAnsi="Times New Roman" w:cs="Times New Roman"/>
          <w:position w:val="-12"/>
          <w:sz w:val="24"/>
          <w:szCs w:val="24"/>
          <w:lang w:eastAsia="en-GB"/>
        </w:rPr>
        <w:object w:dxaOrig="200" w:dyaOrig="360" w14:anchorId="7D1FCC57">
          <v:shape id="_x0000_i1036" type="#_x0000_t75" style="width:10.3pt;height:20.55pt" o:ole="">
            <v:imagedata r:id="rId67" o:title=""/>
          </v:shape>
          <o:OLEObject Type="Embed" ProgID="Equation.3" ShapeID="_x0000_i1036" DrawAspect="Content" ObjectID="_1727259285" r:id="rId68"/>
        </w:objec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3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= 1 − log</w:t>
      </w:r>
      <w:r w:rsidRPr="009F4185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3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 2</w:t>
      </w:r>
    </w:p>
    <w:p w14:paraId="08A487E5" w14:textId="6E72CDB5" w:rsidR="005E3A4D" w:rsidRDefault="00605A5F" w:rsidP="005E3A4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7)</w:t>
      </w:r>
    </w:p>
    <w:p w14:paraId="02A75C7D" w14:textId="39BD058D" w:rsidR="005E3A4D" w:rsidRDefault="005E3A4D" w:rsidP="005E3A4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2 marks)</w:t>
      </w:r>
    </w:p>
    <w:p w14:paraId="6993D74A" w14:textId="77777777" w:rsidR="005E3A4D" w:rsidRDefault="005E3A4D" w:rsidP="005E3A4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F8F2615" w14:textId="77777777" w:rsidR="005E3A4D" w:rsidRPr="009F4185" w:rsidRDefault="005E3A4D" w:rsidP="00605A5F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3EDB462C" w14:textId="77777777" w:rsidR="00605A5F" w:rsidRPr="009F4185" w:rsidRDefault="00605A5F" w:rsidP="004667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0D6F51A7" w14:textId="1D61C0B9" w:rsidR="0046675E" w:rsidRPr="009F4185" w:rsidRDefault="00605A5F" w:rsidP="0046675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</w:t>
      </w:r>
      <w:r w:rsidR="0046675E" w:rsidRPr="009F4185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ab/>
      </w:r>
      <w:r w:rsidR="0046675E" w:rsidRPr="005E3A4D">
        <w:rPr>
          <w:rFonts w:ascii="Times New Roman" w:hAnsi="Times New Roman" w:cs="Times New Roman"/>
          <w:sz w:val="24"/>
          <w:szCs w:val="24"/>
          <w:lang w:eastAsia="en-GB"/>
        </w:rPr>
        <w:t>(a)</w:t>
      </w:r>
      <w:r w:rsidR="0046675E" w:rsidRPr="009F4185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="0046675E"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Given that </w:t>
      </w:r>
      <w:r w:rsidR="0046675E"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46675E"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&gt; 0, </w:t>
      </w:r>
      <w:r w:rsidR="0046675E"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46675E"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&gt; 0, </w:t>
      </w:r>
      <w:r w:rsidR="0046675E"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="0046675E" w:rsidRPr="009F4185">
        <w:rPr>
          <w:rFonts w:ascii="Times New Roman" w:hAnsi="Times New Roman" w:cs="Times New Roman"/>
          <w:iCs/>
          <w:sz w:val="24"/>
          <w:szCs w:val="24"/>
          <w:lang w:eastAsia="en-GB"/>
        </w:rPr>
        <w:t>≠</w:t>
      </w:r>
      <w:r w:rsidR="0046675E"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 1 and </w:t>
      </w:r>
      <w:r w:rsidR="0046675E"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n </w:t>
      </w:r>
      <w:r w:rsidR="0046675E" w:rsidRPr="009F4185">
        <w:rPr>
          <w:rFonts w:ascii="Times New Roman" w:hAnsi="Times New Roman" w:cs="Times New Roman"/>
          <w:sz w:val="24"/>
          <w:szCs w:val="24"/>
          <w:lang w:eastAsia="en-GB"/>
        </w:rPr>
        <w:t>&gt; 0, show that</w:t>
      </w:r>
    </w:p>
    <w:p w14:paraId="029C2BCB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</w:p>
    <w:p w14:paraId="3C48C018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position w:val="-14"/>
          <w:sz w:val="24"/>
          <w:szCs w:val="24"/>
          <w:lang w:eastAsia="en-GB"/>
        </w:rPr>
        <w:object w:dxaOrig="1660" w:dyaOrig="400" w14:anchorId="19F08D2F">
          <v:shape id="_x0000_i1037" type="#_x0000_t75" style="width:82.3pt;height:20.55pt" o:ole="">
            <v:imagedata r:id="rId69" o:title=""/>
          </v:shape>
          <o:OLEObject Type="Embed" ProgID="Equation.DSMT4" ShapeID="_x0000_i1037" DrawAspect="Content" ObjectID="_1727259286" r:id="rId70"/>
        </w:object>
      </w:r>
    </w:p>
    <w:p w14:paraId="4DFE3F26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2DC96AE6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5E3A4D">
        <w:rPr>
          <w:rFonts w:ascii="Times New Roman" w:hAnsi="Times New Roman" w:cs="Times New Roman"/>
          <w:sz w:val="24"/>
          <w:szCs w:val="24"/>
          <w:lang w:eastAsia="en-GB"/>
        </w:rPr>
        <w:t>(b)</w:t>
      </w:r>
      <w:r w:rsidRPr="009F4185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Solve the following, leaving your answers in the form 2</w:t>
      </w:r>
      <w:r w:rsidRPr="009F4185">
        <w:rPr>
          <w:rFonts w:ascii="Times New Roman" w:hAnsi="Times New Roman" w:cs="Times New Roman"/>
          <w:i/>
          <w:iCs/>
          <w:sz w:val="24"/>
          <w:szCs w:val="24"/>
          <w:vertAlign w:val="superscript"/>
          <w:lang w:eastAsia="en-GB"/>
        </w:rPr>
        <w:t>p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 xml:space="preserve">, where </w:t>
      </w:r>
      <w:r w:rsidRPr="009F4185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>is a rational number.</w:t>
      </w:r>
    </w:p>
    <w:p w14:paraId="2316C815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n-GB"/>
        </w:rPr>
      </w:pPr>
    </w:p>
    <w:p w14:paraId="3C068EE4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sz w:val="24"/>
          <w:szCs w:val="24"/>
          <w:lang w:eastAsia="en-GB"/>
        </w:rPr>
        <w:t>(</w:t>
      </w:r>
      <w:proofErr w:type="spellStart"/>
      <w:r w:rsidRPr="009F4185">
        <w:rPr>
          <w:rFonts w:ascii="Times New Roman" w:hAnsi="Times New Roman" w:cs="Times New Roman"/>
          <w:sz w:val="24"/>
          <w:szCs w:val="24"/>
          <w:lang w:eastAsia="en-GB"/>
        </w:rPr>
        <w:t>i</w:t>
      </w:r>
      <w:proofErr w:type="spellEnd"/>
      <w:r w:rsidRPr="009F4185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ab/>
      </w:r>
      <w:r w:rsidRPr="009F4185">
        <w:rPr>
          <w:rFonts w:ascii="Times New Roman" w:hAnsi="Times New Roman" w:cs="Times New Roman"/>
          <w:position w:val="-12"/>
          <w:sz w:val="24"/>
          <w:szCs w:val="24"/>
          <w:lang w:eastAsia="en-GB"/>
        </w:rPr>
        <w:object w:dxaOrig="3620" w:dyaOrig="380" w14:anchorId="3C64F4B4">
          <v:shape id="_x0000_i1038" type="#_x0000_t75" style="width:180pt;height:20.55pt" o:ole="">
            <v:imagedata r:id="rId71" o:title=""/>
          </v:shape>
          <o:OLEObject Type="Embed" ProgID="Equation.DSMT4" ShapeID="_x0000_i1038" DrawAspect="Content" ObjectID="_1727259287" r:id="rId72"/>
        </w:object>
      </w:r>
    </w:p>
    <w:p w14:paraId="62A4A2AF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n-GB"/>
        </w:rPr>
      </w:pPr>
    </w:p>
    <w:p w14:paraId="6101F5F4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sz w:val="24"/>
          <w:szCs w:val="24"/>
          <w:lang w:eastAsia="en-GB"/>
        </w:rPr>
        <w:t>(ii)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ab/>
      </w:r>
      <w:r w:rsidRPr="009F4185">
        <w:rPr>
          <w:rFonts w:ascii="Times New Roman" w:hAnsi="Times New Roman" w:cs="Times New Roman"/>
          <w:position w:val="-12"/>
          <w:sz w:val="24"/>
          <w:szCs w:val="24"/>
          <w:lang w:eastAsia="en-GB"/>
        </w:rPr>
        <w:object w:dxaOrig="3280" w:dyaOrig="360" w14:anchorId="080C72D0">
          <v:shape id="_x0000_i1039" type="#_x0000_t75" style="width:164.55pt;height:20.55pt" o:ole="">
            <v:imagedata r:id="rId73" o:title=""/>
          </v:shape>
          <o:OLEObject Type="Embed" ProgID="Equation.DSMT4" ShapeID="_x0000_i1039" DrawAspect="Content" ObjectID="_1727259288" r:id="rId74"/>
        </w:object>
      </w:r>
    </w:p>
    <w:p w14:paraId="23457E70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n-GB"/>
        </w:rPr>
      </w:pPr>
    </w:p>
    <w:p w14:paraId="3C105EA3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sz w:val="24"/>
          <w:szCs w:val="24"/>
          <w:lang w:eastAsia="en-GB"/>
        </w:rPr>
        <w:t>(iii)</w:t>
      </w:r>
      <w:r w:rsidRPr="009F4185">
        <w:rPr>
          <w:rFonts w:ascii="Times New Roman" w:hAnsi="Times New Roman" w:cs="Times New Roman"/>
          <w:sz w:val="24"/>
          <w:szCs w:val="24"/>
          <w:lang w:eastAsia="en-GB"/>
        </w:rPr>
        <w:tab/>
      </w:r>
      <w:r w:rsidRPr="009F4185">
        <w:rPr>
          <w:rFonts w:ascii="Times New Roman" w:hAnsi="Times New Roman" w:cs="Times New Roman"/>
          <w:iCs/>
          <w:position w:val="-30"/>
          <w:sz w:val="24"/>
          <w:szCs w:val="24"/>
          <w:lang w:eastAsia="en-GB"/>
        </w:rPr>
        <w:object w:dxaOrig="2160" w:dyaOrig="680" w14:anchorId="609D4BBC">
          <v:shape id="_x0000_i1040" type="#_x0000_t75" style="width:108pt;height:30.85pt" o:ole="">
            <v:imagedata r:id="rId75" o:title=""/>
          </v:shape>
          <o:OLEObject Type="Embed" ProgID="Equation.DSMT4" ShapeID="_x0000_i1040" DrawAspect="Content" ObjectID="_1727259289" r:id="rId76"/>
        </w:object>
      </w:r>
    </w:p>
    <w:p w14:paraId="5B0B65C9" w14:textId="77777777" w:rsidR="0046675E" w:rsidRPr="009F4185" w:rsidRDefault="0046675E" w:rsidP="0046675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9)</w:t>
      </w:r>
    </w:p>
    <w:p w14:paraId="5E8E602F" w14:textId="38D0380F" w:rsidR="005E3A4D" w:rsidRDefault="005E3A4D" w:rsidP="005E3A4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11 marks)</w:t>
      </w:r>
    </w:p>
    <w:p w14:paraId="170CC9A3" w14:textId="77777777" w:rsidR="005E3A4D" w:rsidRDefault="005E3A4D" w:rsidP="005E3A4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FC396FA" w14:textId="16D58F8B" w:rsidR="00F5723C" w:rsidRPr="009F4185" w:rsidRDefault="00F5723C">
      <w:pPr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9F4185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61E4F721" w:rsidR="00F5723C" w:rsidRPr="009F4185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9" w:name="PlMS"/>
      <w:r w:rsidRPr="009F4185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9"/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780"/>
        <w:gridCol w:w="5250"/>
        <w:gridCol w:w="922"/>
        <w:gridCol w:w="2044"/>
      </w:tblGrid>
      <w:tr w:rsidR="009F4185" w:rsidRPr="009F4185" w14:paraId="7A117A55" w14:textId="77777777" w:rsidTr="009F4185">
        <w:tc>
          <w:tcPr>
            <w:tcW w:w="84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161571E3" w14:textId="77777777" w:rsidR="00E26299" w:rsidRPr="009F4185" w:rsidRDefault="00E26299" w:rsidP="009F41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Q.</w:t>
            </w:r>
          </w:p>
        </w:tc>
        <w:tc>
          <w:tcPr>
            <w:tcW w:w="623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FBED5F3" w14:textId="77777777" w:rsidR="00E26299" w:rsidRPr="009F4185" w:rsidRDefault="00E26299" w:rsidP="009F41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93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722A5DD" w14:textId="77777777" w:rsidR="00E26299" w:rsidRPr="009F4185" w:rsidRDefault="00E26299" w:rsidP="009F41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240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7420047" w14:textId="77777777" w:rsidR="00E26299" w:rsidRPr="009F4185" w:rsidRDefault="00E26299" w:rsidP="009F41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Notes</w:t>
            </w:r>
          </w:p>
        </w:tc>
      </w:tr>
      <w:tr w:rsidR="009F4185" w:rsidRPr="009F4185" w14:paraId="2ABF493C" w14:textId="77777777" w:rsidTr="009F4185">
        <w:trPr>
          <w:trHeight w:val="6029"/>
        </w:trPr>
        <w:tc>
          <w:tcPr>
            <w:tcW w:w="847" w:type="dxa"/>
            <w:tcBorders>
              <w:top w:val="single" w:sz="12" w:space="0" w:color="auto"/>
              <w:bottom w:val="single" w:sz="4" w:space="0" w:color="auto"/>
            </w:tcBorders>
          </w:tcPr>
          <w:p w14:paraId="0B8F0738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1(a)</w:t>
            </w:r>
          </w:p>
          <w:p w14:paraId="09149809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6193695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04FDD80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2F15C94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07974E2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E85B0C9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9DBC8B8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FAFE913" w14:textId="77777777" w:rsidR="00E26299" w:rsidRPr="009F4185" w:rsidRDefault="00E26299" w:rsidP="009F4185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</w:tc>
        <w:tc>
          <w:tcPr>
            <w:tcW w:w="6236" w:type="dxa"/>
            <w:tcBorders>
              <w:top w:val="single" w:sz="12" w:space="0" w:color="auto"/>
              <w:bottom w:val="single" w:sz="4" w:space="0" w:color="auto"/>
            </w:tcBorders>
          </w:tcPr>
          <w:p w14:paraId="2A8D5A84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640" w:dyaOrig="360" w14:anchorId="12F35369">
                <v:shape id="_x0000_i1041" type="#_x0000_t75" style="width:133.7pt;height:20.55pt" o:ole="">
                  <v:imagedata r:id="rId77" o:title=""/>
                </v:shape>
                <o:OLEObject Type="Embed" ProgID="Equation.DSMT4" ShapeID="_x0000_i1041" DrawAspect="Content" ObjectID="_1727259290" r:id="rId78"/>
              </w:object>
            </w:r>
          </w:p>
          <w:p w14:paraId="0BD640EA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9F418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460" w:dyaOrig="360" w14:anchorId="1BD39726">
                <v:shape id="_x0000_i1042" type="#_x0000_t75" style="width:1in;height:20.55pt" o:ole="">
                  <v:imagedata r:id="rId79" o:title=""/>
                </v:shape>
                <o:OLEObject Type="Embed" ProgID="Equation.DSMT4" ShapeID="_x0000_i1042" DrawAspect="Content" ObjectID="_1727259291" r:id="rId80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(</w:t>
            </w:r>
            <w:proofErr w:type="spell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.)</w:t>
            </w:r>
          </w:p>
          <w:p w14:paraId="35850502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1DF9D0" w14:textId="77777777" w:rsidR="00E26299" w:rsidRPr="009F4185" w:rsidRDefault="00E26299" w:rsidP="009F418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20" w:dyaOrig="360" w14:anchorId="1F5A4E08">
                <v:shape id="_x0000_i1043" type="#_x0000_t75" style="width:102.85pt;height:20.55pt" o:ole="">
                  <v:imagedata r:id="rId81" o:title=""/>
                </v:shape>
                <o:OLEObject Type="Embed" ProgID="Equation.DSMT4" ShapeID="_x0000_i1043" DrawAspect="Content" ObjectID="_1727259292" r:id="rId82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9F418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r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F418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80" w14:anchorId="66705418">
                <v:shape id="_x0000_i1044" type="#_x0000_t75" style="width:66.85pt;height:20.55pt" o:ole="">
                  <v:imagedata r:id="rId83" o:title=""/>
                </v:shape>
                <o:OLEObject Type="Embed" ProgID="Equation.DSMT4" ShapeID="_x0000_i1044" DrawAspect="Content" ObjectID="_1727259293" r:id="rId84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3TQ in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  <w:p w14:paraId="58058377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 w14:anchorId="7E571457">
                <v:shape id="_x0000_i1045" type="#_x0000_t75" style="width:56.55pt;height:15.45pt" o:ole="">
                  <v:imagedata r:id="rId85" o:title=""/>
                </v:shape>
                <o:OLEObject Type="Embed" ProgID="Equation.DSMT4" ShapeID="_x0000_i1045" DrawAspect="Content" ObjectID="_1727259294" r:id="rId86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</w:t>
            </w:r>
            <w:r w:rsidRPr="009F418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r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9F418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 w14:anchorId="6DB43A40">
                <v:shape id="_x0000_i1046" type="#_x0000_t75" style="width:87.45pt;height:20.55pt" o:ole="">
                  <v:imagedata r:id="rId87" o:title=""/>
                </v:shape>
                <o:OLEObject Type="Embed" ProgID="Equation.DSMT4" ShapeID="_x0000_i1046" DrawAspect="Content" ObjectID="_1727259295" r:id="rId88"/>
              </w:object>
            </w:r>
          </w:p>
          <w:p w14:paraId="66916370" w14:textId="77777777" w:rsidR="00E26299" w:rsidRPr="009F4185" w:rsidRDefault="00E26299" w:rsidP="009F4185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9F4185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x</w:t>
            </w:r>
            <w:r w:rsidRPr="009F4185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= 0 or 3</w:t>
            </w:r>
          </w:p>
          <w:p w14:paraId="72A0BF8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E00026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740" w:dyaOrig="400" w14:anchorId="362B91C7">
                <v:shape id="_x0000_i1047" type="#_x0000_t75" style="width:87.45pt;height:20.55pt" o:ole="">
                  <v:imagedata r:id="rId89" o:title=""/>
                </v:shape>
                <o:OLEObject Type="Embed" ProgID="Equation.DSMT4" ShapeID="_x0000_i1047" DrawAspect="Content" ObjectID="_1727259296" r:id="rId90"/>
              </w:object>
            </w:r>
          </w:p>
          <w:p w14:paraId="7B727982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80" w:dyaOrig="360" w14:anchorId="408441C1">
                <v:shape id="_x0000_i1048" type="#_x0000_t75" style="width:61.7pt;height:20.55pt" o:ole="">
                  <v:imagedata r:id="rId91" o:title=""/>
                </v:shape>
                <o:OLEObject Type="Embed" ProgID="Equation.DSMT4" ShapeID="_x0000_i1048" DrawAspect="Content" ObjectID="_1727259297" r:id="rId92"/>
              </w:object>
            </w:r>
            <w:r w:rsidRPr="009F418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980" w:dyaOrig="660" w14:anchorId="2CDB6760">
                <v:shape id="_x0000_i1049" type="#_x0000_t75" style="width:97.7pt;height:30.85pt" o:ole="">
                  <v:imagedata r:id="rId93" o:title=""/>
                </v:shape>
                <o:OLEObject Type="Embed" ProgID="Equation.DSMT4" ShapeID="_x0000_i1049" DrawAspect="Content" ObjectID="_1727259298" r:id="rId94"/>
              </w:object>
            </w:r>
          </w:p>
          <w:p w14:paraId="71AC69E8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So     2</w:t>
            </w:r>
            <w:r w:rsidRPr="009F418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280" w:dyaOrig="360" w14:anchorId="781994AE">
                <v:shape id="_x0000_i1050" type="#_x0000_t75" style="width:61.7pt;height:20.55pt" o:ole="">
                  <v:imagedata r:id="rId95" o:title=""/>
                </v:shape>
                <o:OLEObject Type="Embed" ProgID="Equation.DSMT4" ShapeID="_x0000_i1050" DrawAspect="Content" ObjectID="_1727259299" r:id="rId96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proofErr w:type="gram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(</w:t>
            </w:r>
            <w:proofErr w:type="spellStart"/>
            <w:proofErr w:type="gram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. all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terms on same line)</w:t>
            </w:r>
          </w:p>
          <w:p w14:paraId="7E67E8E1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2220" w:dyaOrig="1040" w14:anchorId="0869CA01">
                <v:shape id="_x0000_i1051" type="#_x0000_t75" style="width:108pt;height:51.45pt" o:ole="">
                  <v:imagedata r:id="rId97" o:title=""/>
                </v:shape>
                <o:OLEObject Type="Embed" ProgID="Equation.DSMT4" ShapeID="_x0000_i1051" DrawAspect="Content" ObjectID="_1727259300" r:id="rId98"/>
              </w:object>
            </w:r>
          </w:p>
          <w:p w14:paraId="735E0CD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r w:rsidRPr="009F418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20" w14:anchorId="5D774654">
                <v:shape id="_x0000_i1052" type="#_x0000_t75" style="width:77.15pt;height:30.85pt" o:ole="">
                  <v:imagedata r:id="rId99" o:title=""/>
                </v:shape>
                <o:OLEObject Type="Embed" ProgID="Equation.DSMT4" ShapeID="_x0000_i1052" DrawAspect="Content" ObjectID="_1727259301" r:id="rId100"/>
              </w:object>
            </w:r>
          </w:p>
          <w:p w14:paraId="7A1EFC0D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Pr="009F418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u w:val="single"/>
              </w:rPr>
              <w:object w:dxaOrig="720" w:dyaOrig="620" w14:anchorId="43D1E6AC">
                <v:shape id="_x0000_i1053" type="#_x0000_t75" style="width:36pt;height:30.85pt" o:ole="">
                  <v:imagedata r:id="rId101" o:title=""/>
                </v:shape>
                <o:OLEObject Type="Embed" ProgID="Equation.DSMT4" ShapeID="_x0000_i1053" DrawAspect="Content" ObjectID="_1727259302" r:id="rId102"/>
              </w:object>
            </w:r>
          </w:p>
        </w:tc>
        <w:tc>
          <w:tcPr>
            <w:tcW w:w="933" w:type="dxa"/>
            <w:tcBorders>
              <w:top w:val="single" w:sz="12" w:space="0" w:color="auto"/>
              <w:bottom w:val="single" w:sz="4" w:space="0" w:color="auto"/>
            </w:tcBorders>
          </w:tcPr>
          <w:p w14:paraId="11B8733D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6C29B004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5286E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14:paraId="770D68A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741B91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7952684F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14:paraId="69788859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proofErr w:type="gram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1  (</w:t>
            </w:r>
            <w:proofErr w:type="gram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</w:p>
          <w:p w14:paraId="50139CAB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6E19E6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69E454DC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98609F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2BBFB8C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1FD43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1C8DAE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A1</w:t>
            </w:r>
          </w:p>
          <w:p w14:paraId="1F742E72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2683E9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2B9F59D6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463891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4D3A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680090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14:paraId="16EA60F8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96B69A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 (7)</w:t>
            </w:r>
          </w:p>
          <w:p w14:paraId="08E807BE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7DB6AD" w14:textId="77777777" w:rsidR="00E26299" w:rsidRPr="009F4185" w:rsidRDefault="00E26299" w:rsidP="009F418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[12]</w:t>
            </w:r>
          </w:p>
        </w:tc>
        <w:tc>
          <w:tcPr>
            <w:tcW w:w="2404" w:type="dxa"/>
            <w:tcBorders>
              <w:top w:val="single" w:sz="12" w:space="0" w:color="auto"/>
              <w:bottom w:val="single" w:sz="4" w:space="0" w:color="auto"/>
            </w:tcBorders>
          </w:tcPr>
          <w:p w14:paraId="19D5DC99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Initial squaring -both sides</w:t>
            </w:r>
          </w:p>
          <w:p w14:paraId="3C7C9394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365EDF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Correct collecting of terms</w:t>
            </w:r>
          </w:p>
          <w:p w14:paraId="4AE25D2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91BF688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F418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d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squaring</w:t>
            </w:r>
          </w:p>
          <w:p w14:paraId="70CDB20B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o.e</w:t>
            </w:r>
            <w:proofErr w:type="spell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E344CC1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Both values</w:t>
            </w:r>
          </w:p>
          <w:p w14:paraId="57714C39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(S+ for checking values)</w:t>
            </w:r>
          </w:p>
          <w:p w14:paraId="308604D1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73A529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For use </w:t>
            </w:r>
            <w:proofErr w:type="gram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of  </w:t>
            </w:r>
            <w:proofErr w:type="spellStart"/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log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proofErr w:type="spellEnd"/>
            <w:proofErr w:type="gram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rule</w:t>
            </w:r>
          </w:p>
          <w:p w14:paraId="0F93EA91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9A79E5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For reducing </w:t>
            </w:r>
            <w:proofErr w:type="spellStart"/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xs</w:t>
            </w:r>
            <w:proofErr w:type="spell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to a single log</w:t>
            </w:r>
          </w:p>
          <w:p w14:paraId="19430908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BE2C48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 for getting out of logs</w:t>
            </w:r>
          </w:p>
          <w:p w14:paraId="09B59EBA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 for correct equation</w:t>
            </w:r>
          </w:p>
          <w:p w14:paraId="1796ED8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2266F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Attempt to solve suitable 3TQ in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9F418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00" w14:anchorId="668B2C60">
                <v:shape id="_x0000_i1054" type="#_x0000_t75" style="width:15.45pt;height:15.45pt" o:ole="">
                  <v:imagedata r:id="rId103" o:title=""/>
                </v:shape>
                <o:OLEObject Type="Embed" ProgID="Equation.DSMT4" ShapeID="_x0000_i1054" DrawAspect="Content" ObjectID="_1727259303" r:id="rId104"/>
              </w:object>
            </w:r>
          </w:p>
          <w:p w14:paraId="06D44023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AD399C" w14:textId="77777777" w:rsidR="00E26299" w:rsidRPr="009F4185" w:rsidRDefault="00E26299" w:rsidP="009F418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Either solution for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F418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00" w14:anchorId="04323B31">
                <v:shape id="_x0000_i1055" type="#_x0000_t75" style="width:15.45pt;height:15.45pt" o:ole="">
                  <v:imagedata r:id="rId105" o:title=""/>
                </v:shape>
                <o:OLEObject Type="Embed" ProgID="Equation.DSMT4" ShapeID="_x0000_i1055" DrawAspect="Content" ObjectID="_1727259304" r:id="rId106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. 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Must be rational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a/b</w:t>
            </w:r>
          </w:p>
          <w:p w14:paraId="6B87E6AB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A91585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49/4 </w:t>
            </w:r>
            <w:proofErr w:type="spell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oe</w:t>
            </w:r>
            <w:proofErr w:type="spell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  <w:p w14:paraId="0CAB82A2" w14:textId="77777777" w:rsidR="00E26299" w:rsidRPr="009F4185" w:rsidRDefault="00E26299" w:rsidP="009F41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(S+ for clear reason for </w:t>
            </w:r>
            <w:proofErr w:type="gram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rejecting  </w:t>
            </w:r>
            <w:r w:rsidRPr="009F418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proofErr w:type="gram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= 4)</w:t>
            </w:r>
          </w:p>
        </w:tc>
      </w:tr>
    </w:tbl>
    <w:p w14:paraId="27E993A4" w14:textId="46D1CE93" w:rsidR="00605A5F" w:rsidRPr="009F4185" w:rsidRDefault="00605A5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9EEA8A1" w14:textId="4A2B3AC5" w:rsidR="005E3A4D" w:rsidRDefault="005E3A4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77A6EEE" w14:textId="77777777" w:rsidR="00605A5F" w:rsidRPr="009F4185" w:rsidRDefault="00605A5F">
      <w:pPr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pPr w:leftFromText="180" w:rightFromText="180" w:vertAnchor="text" w:horzAnchor="margin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7158"/>
        <w:gridCol w:w="1050"/>
      </w:tblGrid>
      <w:tr w:rsidR="005E3A4D" w:rsidRPr="009F4185" w14:paraId="347FD03D" w14:textId="77777777" w:rsidTr="005E3A4D">
        <w:tc>
          <w:tcPr>
            <w:tcW w:w="736" w:type="dxa"/>
          </w:tcPr>
          <w:p w14:paraId="22CA07D8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Qu</w:t>
            </w:r>
          </w:p>
        </w:tc>
        <w:tc>
          <w:tcPr>
            <w:tcW w:w="7158" w:type="dxa"/>
          </w:tcPr>
          <w:p w14:paraId="3B9BB094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050" w:type="dxa"/>
          </w:tcPr>
          <w:p w14:paraId="5ED1DFB3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Mark</w:t>
            </w:r>
          </w:p>
        </w:tc>
      </w:tr>
      <w:tr w:rsidR="005E3A4D" w:rsidRPr="009F4185" w14:paraId="4680A459" w14:textId="77777777" w:rsidTr="005E3A4D">
        <w:tc>
          <w:tcPr>
            <w:tcW w:w="736" w:type="dxa"/>
            <w:tcBorders>
              <w:bottom w:val="nil"/>
            </w:tcBorders>
          </w:tcPr>
          <w:p w14:paraId="26647174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2(a)</w:t>
            </w:r>
          </w:p>
        </w:tc>
        <w:tc>
          <w:tcPr>
            <w:tcW w:w="7158" w:type="dxa"/>
            <w:tcBorders>
              <w:bottom w:val="nil"/>
            </w:tcBorders>
          </w:tcPr>
          <w:p w14:paraId="766138F1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60" w:dyaOrig="380" w14:anchorId="7F7C0180">
                <v:shape id="_x0000_i1056" type="#_x0000_t75" style="width:154.3pt;height:20.55pt" o:ole="">
                  <v:imagedata r:id="rId107" o:title=""/>
                </v:shape>
                <o:OLEObject Type="Embed" ProgID="Equation.DSMT4" ShapeID="_x0000_i1056" DrawAspect="Content" ObjectID="_1727259305" r:id="rId108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r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160" w:dyaOrig="380" w14:anchorId="53528F73">
                <v:shape id="_x0000_i1057" type="#_x0000_t75" style="width:108pt;height:20.55pt" o:ole="">
                  <v:imagedata r:id="rId109" o:title=""/>
                </v:shape>
                <o:OLEObject Type="Embed" ProgID="Equation.DSMT4" ShapeID="_x0000_i1057" DrawAspect="Content" ObjectID="_1727259306" r:id="rId110"/>
              </w:object>
            </w:r>
            <w:proofErr w:type="spellStart"/>
            <w:r w:rsidRPr="009F418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r</w:t>
            </w:r>
            <w:proofErr w:type="spell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base change</w:t>
            </w:r>
          </w:p>
        </w:tc>
        <w:tc>
          <w:tcPr>
            <w:tcW w:w="1050" w:type="dxa"/>
            <w:tcBorders>
              <w:bottom w:val="nil"/>
            </w:tcBorders>
            <w:vAlign w:val="center"/>
          </w:tcPr>
          <w:p w14:paraId="0AD27289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5E3A4D" w:rsidRPr="009F4185" w14:paraId="51AD77B4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502DB51C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0489D7A8" w14:textId="77777777" w:rsidR="005E3A4D" w:rsidRPr="009F4185" w:rsidRDefault="005E3A4D" w:rsidP="005E3A4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360" w:dyaOrig="480" w14:anchorId="215603AC">
                <v:shape id="_x0000_i1058" type="#_x0000_t75" style="width:267.45pt;height:25.7pt" o:ole="">
                  <v:imagedata r:id="rId111" o:title=""/>
                </v:shape>
                <o:OLEObject Type="Embed" ProgID="Equation.DSMT4" ShapeID="_x0000_i1058" DrawAspect="Content" ObjectID="_1727259307" r:id="rId112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(*)</w: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3722EB66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cso</w:t>
            </w:r>
          </w:p>
        </w:tc>
      </w:tr>
      <w:tr w:rsidR="005E3A4D" w:rsidRPr="009F4185" w14:paraId="3FEC1379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06D61175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5D68598B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07401180" w14:textId="77777777" w:rsidR="005E3A4D" w:rsidRPr="009F4185" w:rsidRDefault="005E3A4D" w:rsidP="005E3A4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</w:tr>
      <w:tr w:rsidR="005E3A4D" w:rsidRPr="009F4185" w14:paraId="240598F1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5EB3D6BB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(b)(</w:t>
            </w:r>
            <w:proofErr w:type="spellStart"/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3441B29B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LHS =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7BD7AF9A">
                <v:shape id="_x0000_i1059" type="#_x0000_t75" style="width:41.15pt;height:20.55pt" o:ole="">
                  <v:imagedata r:id="rId113" o:title=""/>
                </v:shape>
                <o:OLEObject Type="Embed" ProgID="Equation.DSMT4" ShapeID="_x0000_i1059" DrawAspect="Content" ObjectID="_1727259308" r:id="rId114"/>
              </w:objec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576DA2A6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5E3A4D" w:rsidRPr="009F4185" w14:paraId="7ED2FB84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05C918D7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0ECAA7EE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0" w:dyaOrig="420" w14:anchorId="1C78AA26">
                <v:shape id="_x0000_i1060" type="#_x0000_t75" style="width:118.3pt;height:20.55pt" o:ole="">
                  <v:imagedata r:id="rId115" o:title=""/>
                </v:shape>
                <o:OLEObject Type="Embed" ProgID="Equation.DSMT4" ShapeID="_x0000_i1060" DrawAspect="Content" ObjectID="_1727259309" r:id="rId116"/>
              </w:objec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0F99154E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5E3A4D" w:rsidRPr="009F4185" w14:paraId="3A324E7C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7F080144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712599E4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4A8DBA56" w14:textId="77777777" w:rsidR="005E3A4D" w:rsidRPr="009F4185" w:rsidRDefault="005E3A4D" w:rsidP="005E3A4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</w:tr>
      <w:tr w:rsidR="005E3A4D" w:rsidRPr="009F4185" w14:paraId="115196E5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36F9AB56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232ED63D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40" w:dyaOrig="420" w14:anchorId="5C242961">
                <v:shape id="_x0000_i1061" type="#_x0000_t75" style="width:169.7pt;height:20.55pt" o:ole="">
                  <v:imagedata r:id="rId117" o:title=""/>
                </v:shape>
                <o:OLEObject Type="Embed" ProgID="Equation.DSMT4" ShapeID="_x0000_i1061" DrawAspect="Content" ObjectID="_1727259310" r:id="rId118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F418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r</w: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0" w:dyaOrig="420" w14:anchorId="72544334">
                <v:shape id="_x0000_i1062" type="#_x0000_t75" style="width:159.45pt;height:20.55pt" o:ole="">
                  <v:imagedata r:id="rId119" o:title=""/>
                </v:shape>
                <o:OLEObject Type="Embed" ProgID="Equation.DSMT4" ShapeID="_x0000_i1062" DrawAspect="Content" ObjectID="_1727259311" r:id="rId120"/>
              </w:objec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56DDAD63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5E3A4D" w:rsidRPr="009F4185" w14:paraId="40CE2140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02168033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3440D010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=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00" w:dyaOrig="420" w14:anchorId="25A32158">
                <v:shape id="_x0000_i1063" type="#_x0000_t75" style="width:41.15pt;height:20.55pt" o:ole="">
                  <v:imagedata r:id="rId121" o:title=""/>
                </v:shape>
                <o:OLEObject Type="Embed" ProgID="Equation.DSMT4" ShapeID="_x0000_i1063" DrawAspect="Content" ObjectID="_1727259312" r:id="rId122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=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60" w:dyaOrig="420" w14:anchorId="7E4305C1">
                <v:shape id="_x0000_i1064" type="#_x0000_t75" style="width:41.15pt;height:20.55pt" o:ole="">
                  <v:imagedata r:id="rId123" o:title=""/>
                </v:shape>
                <o:OLEObject Type="Embed" ProgID="Equation.DSMT4" ShapeID="_x0000_i1064" DrawAspect="Content" ObjectID="_1727259313" r:id="rId124"/>
              </w:objec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357ABDBF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5E3A4D" w:rsidRPr="009F4185" w14:paraId="7678A653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3EDE7E6C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78A4DDD5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so   </w:t>
            </w:r>
            <w:r w:rsidRPr="009F418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400" w14:anchorId="6C40C6AE">
                <v:shape id="_x0000_i1065" type="#_x0000_t75" style="width:61.7pt;height:20.55pt" o:ole="">
                  <v:imagedata r:id="rId125" o:title=""/>
                </v:shape>
                <o:OLEObject Type="Embed" ProgID="Equation.DSMT4" ShapeID="_x0000_i1065" DrawAspect="Content" ObjectID="_1727259314" r:id="rId126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67DF2418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5E3A4D" w:rsidRPr="009F4185" w14:paraId="2F2F3AAE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0D91B6CA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2A1E27F2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61EF2A1B" w14:textId="77777777" w:rsidR="005E3A4D" w:rsidRPr="009F4185" w:rsidRDefault="005E3A4D" w:rsidP="005E3A4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</w:tr>
      <w:tr w:rsidR="005E3A4D" w:rsidRPr="009F4185" w14:paraId="0A1D271A" w14:textId="77777777" w:rsidTr="005E3A4D">
        <w:tc>
          <w:tcPr>
            <w:tcW w:w="736" w:type="dxa"/>
            <w:tcBorders>
              <w:top w:val="nil"/>
              <w:bottom w:val="nil"/>
            </w:tcBorders>
            <w:vAlign w:val="center"/>
          </w:tcPr>
          <w:p w14:paraId="41EAFC21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(iii)</w:t>
            </w: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6ED74C70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LHS = </w:t>
            </w:r>
            <w:r w:rsidRPr="009F418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20" w:dyaOrig="680" w14:anchorId="0C12EDEF">
                <v:shape id="_x0000_i1066" type="#_x0000_t75" style="width:77.15pt;height:30.85pt" o:ole="">
                  <v:imagedata r:id="rId127" o:title=""/>
                </v:shape>
                <o:OLEObject Type="Embed" ProgID="Equation.DSMT4" ShapeID="_x0000_i1066" DrawAspect="Content" ObjectID="_1727259315" r:id="rId128"/>
              </w:objec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549C4558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5E3A4D" w:rsidRPr="009F4185" w14:paraId="004A7337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1B71B3AA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74064278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Sub </w:t>
            </w: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020" w:dyaOrig="380" w14:anchorId="4D3EB2E1">
                <v:shape id="_x0000_i1067" type="#_x0000_t75" style="width:252pt;height:20.55pt" o:ole="">
                  <v:imagedata r:id="rId129" o:title=""/>
                </v:shape>
                <o:OLEObject Type="Embed" ProgID="Equation.DSMT4" ShapeID="_x0000_i1067" DrawAspect="Content" ObjectID="_1727259316" r:id="rId130"/>
              </w:object>
            </w: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2F30DAE6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5E3A4D" w:rsidRPr="009F4185" w14:paraId="5999669F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4332A74C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0948EFCC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580" w:dyaOrig="380" w14:anchorId="79613F65">
                <v:shape id="_x0000_i1068" type="#_x0000_t75" style="width:226.3pt;height:20.55pt" o:ole="">
                  <v:imagedata r:id="rId131" o:title=""/>
                </v:shape>
                <o:OLEObject Type="Embed" ProgID="Equation.DSMT4" ShapeID="_x0000_i1068" DrawAspect="Content" ObjectID="_1727259317" r:id="rId132"/>
              </w:object>
            </w: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 xml:space="preserve">     (accept 4 and </w:t>
            </w:r>
            <w:proofErr w:type="gram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8 )</w:t>
            </w:r>
            <w:proofErr w:type="gramEnd"/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4E241729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gramStart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1,A</w:t>
            </w:r>
            <w:proofErr w:type="gramEnd"/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E3A4D" w:rsidRPr="009F4185" w14:paraId="2334C886" w14:textId="77777777" w:rsidTr="005E3A4D">
        <w:tc>
          <w:tcPr>
            <w:tcW w:w="736" w:type="dxa"/>
            <w:tcBorders>
              <w:top w:val="nil"/>
              <w:bottom w:val="nil"/>
            </w:tcBorders>
          </w:tcPr>
          <w:p w14:paraId="6D02BCB9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  <w:bottom w:val="nil"/>
            </w:tcBorders>
          </w:tcPr>
          <w:p w14:paraId="1D0EF2AE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nil"/>
              <w:bottom w:val="nil"/>
            </w:tcBorders>
            <w:vAlign w:val="center"/>
          </w:tcPr>
          <w:p w14:paraId="6180BF39" w14:textId="77777777" w:rsidR="005E3A4D" w:rsidRPr="009F4185" w:rsidRDefault="005E3A4D" w:rsidP="005E3A4D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</w:tr>
      <w:tr w:rsidR="005E3A4D" w:rsidRPr="009F4185" w14:paraId="485F7BCB" w14:textId="77777777" w:rsidTr="005E3A4D">
        <w:tc>
          <w:tcPr>
            <w:tcW w:w="736" w:type="dxa"/>
            <w:tcBorders>
              <w:top w:val="nil"/>
            </w:tcBorders>
          </w:tcPr>
          <w:p w14:paraId="3AFD75DA" w14:textId="77777777" w:rsidR="005E3A4D" w:rsidRPr="009F4185" w:rsidRDefault="005E3A4D" w:rsidP="005E3A4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158" w:type="dxa"/>
            <w:tcBorders>
              <w:top w:val="nil"/>
            </w:tcBorders>
          </w:tcPr>
          <w:p w14:paraId="289EF660" w14:textId="77777777" w:rsidR="005E3A4D" w:rsidRPr="009F4185" w:rsidRDefault="005E3A4D" w:rsidP="005E3A4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0" w:type="dxa"/>
            <w:tcBorders>
              <w:top w:val="nil"/>
            </w:tcBorders>
            <w:vAlign w:val="center"/>
          </w:tcPr>
          <w:p w14:paraId="755E93F8" w14:textId="77777777" w:rsidR="005E3A4D" w:rsidRPr="009F4185" w:rsidRDefault="005E3A4D" w:rsidP="005E3A4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4185">
              <w:rPr>
                <w:rFonts w:ascii="Times New Roman" w:hAnsi="Times New Roman" w:cs="Times New Roman"/>
                <w:b/>
                <w:sz w:val="24"/>
                <w:szCs w:val="24"/>
              </w:rPr>
              <w:t>(11)</w:t>
            </w:r>
          </w:p>
        </w:tc>
      </w:tr>
    </w:tbl>
    <w:p w14:paraId="1042E008" w14:textId="77777777" w:rsidR="00A53554" w:rsidRPr="009F4185" w:rsidRDefault="00A53554" w:rsidP="005E3A4D">
      <w:pPr>
        <w:rPr>
          <w:rFonts w:ascii="Times New Roman" w:hAnsi="Times New Roman" w:cs="Times New Roman"/>
          <w:sz w:val="24"/>
          <w:szCs w:val="24"/>
        </w:rPr>
      </w:pPr>
    </w:p>
    <w:sectPr w:rsidR="00A53554" w:rsidRPr="009F4185">
      <w:headerReference w:type="default" r:id="rId133"/>
      <w:footerReference w:type="default" r:id="rId1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4CD90C" w14:textId="77777777" w:rsidR="009F4185" w:rsidRDefault="009F4185" w:rsidP="008303A3">
      <w:pPr>
        <w:spacing w:after="0" w:line="240" w:lineRule="auto"/>
      </w:pPr>
      <w:r>
        <w:separator/>
      </w:r>
    </w:p>
  </w:endnote>
  <w:endnote w:type="continuationSeparator" w:id="0">
    <w:p w14:paraId="77434B7A" w14:textId="77777777" w:rsidR="009F4185" w:rsidRDefault="009F4185" w:rsidP="008303A3">
      <w:pPr>
        <w:spacing w:after="0" w:line="240" w:lineRule="auto"/>
      </w:pPr>
      <w:r>
        <w:continuationSeparator/>
      </w:r>
    </w:p>
  </w:endnote>
  <w:endnote w:type="continuationNotice" w:id="1">
    <w:p w14:paraId="6026BFA7" w14:textId="77777777" w:rsidR="009F4185" w:rsidRDefault="009F418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13C33" w14:textId="77777777" w:rsidR="00E31818" w:rsidRDefault="00E3181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F4185" w:rsidRDefault="009F4185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B72DED" w14:textId="77777777" w:rsidR="00E31818" w:rsidRDefault="00E31818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9F4185" w:rsidRDefault="009F4185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ADD3D" w14:textId="77777777" w:rsidR="009F4185" w:rsidRDefault="009F4185" w:rsidP="008303A3">
      <w:pPr>
        <w:spacing w:after="0" w:line="240" w:lineRule="auto"/>
      </w:pPr>
      <w:r>
        <w:separator/>
      </w:r>
    </w:p>
  </w:footnote>
  <w:footnote w:type="continuationSeparator" w:id="0">
    <w:p w14:paraId="45AB6BEF" w14:textId="77777777" w:rsidR="009F4185" w:rsidRDefault="009F4185" w:rsidP="008303A3">
      <w:pPr>
        <w:spacing w:after="0" w:line="240" w:lineRule="auto"/>
      </w:pPr>
      <w:r>
        <w:continuationSeparator/>
      </w:r>
    </w:p>
  </w:footnote>
  <w:footnote w:type="continuationNotice" w:id="1">
    <w:p w14:paraId="49B7A6AC" w14:textId="77777777" w:rsidR="009F4185" w:rsidRDefault="009F418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BFE527" w14:textId="77777777" w:rsidR="00E31818" w:rsidRDefault="00E3181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3506BE08" w:rsidR="009F4185" w:rsidRDefault="009F4185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31818">
      <w:t xml:space="preserve"> </w:t>
    </w:r>
  </w:p>
  <w:p w14:paraId="1405D466" w14:textId="73B41EC8" w:rsidR="009F4185" w:rsidRDefault="009F418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A13DCF" w14:textId="77777777" w:rsidR="00E31818" w:rsidRDefault="00E31818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5EB4FEF6" w:rsidR="009F4185" w:rsidRDefault="009F4185" w:rsidP="009C5052">
    <w:pPr>
      <w:pStyle w:val="Footer"/>
    </w:pPr>
  </w:p>
  <w:p w14:paraId="7DA48D15" w14:textId="77777777" w:rsidR="009F4185" w:rsidRDefault="009F418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21EF7"/>
    <w:rsid w:val="0005141E"/>
    <w:rsid w:val="000544D7"/>
    <w:rsid w:val="00055145"/>
    <w:rsid w:val="00057634"/>
    <w:rsid w:val="00066CA2"/>
    <w:rsid w:val="00074B57"/>
    <w:rsid w:val="000868D2"/>
    <w:rsid w:val="000A0E28"/>
    <w:rsid w:val="000A7FC6"/>
    <w:rsid w:val="000D40D9"/>
    <w:rsid w:val="000D544F"/>
    <w:rsid w:val="000F1ACD"/>
    <w:rsid w:val="00105FC8"/>
    <w:rsid w:val="0011042D"/>
    <w:rsid w:val="001109BF"/>
    <w:rsid w:val="00122D58"/>
    <w:rsid w:val="001319EC"/>
    <w:rsid w:val="0015206A"/>
    <w:rsid w:val="001878C0"/>
    <w:rsid w:val="001B0AD7"/>
    <w:rsid w:val="001B18BE"/>
    <w:rsid w:val="001D03A6"/>
    <w:rsid w:val="001D199D"/>
    <w:rsid w:val="001F3370"/>
    <w:rsid w:val="0021479A"/>
    <w:rsid w:val="002439A1"/>
    <w:rsid w:val="00243B1D"/>
    <w:rsid w:val="0025013B"/>
    <w:rsid w:val="00261584"/>
    <w:rsid w:val="00272BD2"/>
    <w:rsid w:val="002837A5"/>
    <w:rsid w:val="002904DB"/>
    <w:rsid w:val="00294D00"/>
    <w:rsid w:val="002A099A"/>
    <w:rsid w:val="002A611B"/>
    <w:rsid w:val="002D0010"/>
    <w:rsid w:val="002D5EBF"/>
    <w:rsid w:val="002E6E62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6675E"/>
    <w:rsid w:val="004806A1"/>
    <w:rsid w:val="00484C16"/>
    <w:rsid w:val="004C2E4F"/>
    <w:rsid w:val="004C5631"/>
    <w:rsid w:val="004C5966"/>
    <w:rsid w:val="004D2035"/>
    <w:rsid w:val="004E2705"/>
    <w:rsid w:val="004F6BF7"/>
    <w:rsid w:val="004F7224"/>
    <w:rsid w:val="00500C2F"/>
    <w:rsid w:val="00521228"/>
    <w:rsid w:val="005274A2"/>
    <w:rsid w:val="005325CD"/>
    <w:rsid w:val="00535129"/>
    <w:rsid w:val="0053553D"/>
    <w:rsid w:val="00587BFA"/>
    <w:rsid w:val="00592CA1"/>
    <w:rsid w:val="005E3A4D"/>
    <w:rsid w:val="005E4E71"/>
    <w:rsid w:val="005F6C70"/>
    <w:rsid w:val="005F7715"/>
    <w:rsid w:val="00600175"/>
    <w:rsid w:val="00605A5F"/>
    <w:rsid w:val="006112CE"/>
    <w:rsid w:val="0061382D"/>
    <w:rsid w:val="006138DE"/>
    <w:rsid w:val="00614D46"/>
    <w:rsid w:val="00657049"/>
    <w:rsid w:val="00676373"/>
    <w:rsid w:val="006A68E8"/>
    <w:rsid w:val="006B39AE"/>
    <w:rsid w:val="006D2A76"/>
    <w:rsid w:val="006F188C"/>
    <w:rsid w:val="006F2965"/>
    <w:rsid w:val="00703114"/>
    <w:rsid w:val="0073641A"/>
    <w:rsid w:val="00753F31"/>
    <w:rsid w:val="00754872"/>
    <w:rsid w:val="00764992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31AA"/>
    <w:rsid w:val="00855BB4"/>
    <w:rsid w:val="00862A22"/>
    <w:rsid w:val="00867A6C"/>
    <w:rsid w:val="008761FE"/>
    <w:rsid w:val="008847BE"/>
    <w:rsid w:val="00892E64"/>
    <w:rsid w:val="008A3C39"/>
    <w:rsid w:val="008B1B6E"/>
    <w:rsid w:val="008B3C06"/>
    <w:rsid w:val="008B5050"/>
    <w:rsid w:val="008E4EAA"/>
    <w:rsid w:val="008F5B5E"/>
    <w:rsid w:val="008F6A18"/>
    <w:rsid w:val="009215B5"/>
    <w:rsid w:val="0092564D"/>
    <w:rsid w:val="009335B5"/>
    <w:rsid w:val="00934B4D"/>
    <w:rsid w:val="00936138"/>
    <w:rsid w:val="00950DCC"/>
    <w:rsid w:val="00952ED6"/>
    <w:rsid w:val="009623DB"/>
    <w:rsid w:val="00962B0F"/>
    <w:rsid w:val="00964A2A"/>
    <w:rsid w:val="00966FD4"/>
    <w:rsid w:val="0097760F"/>
    <w:rsid w:val="00982171"/>
    <w:rsid w:val="009B50CE"/>
    <w:rsid w:val="009B7D4D"/>
    <w:rsid w:val="009C064B"/>
    <w:rsid w:val="009C5052"/>
    <w:rsid w:val="009D0518"/>
    <w:rsid w:val="009F4185"/>
    <w:rsid w:val="00A223CD"/>
    <w:rsid w:val="00A34C71"/>
    <w:rsid w:val="00A3664C"/>
    <w:rsid w:val="00A511D4"/>
    <w:rsid w:val="00A53554"/>
    <w:rsid w:val="00A70197"/>
    <w:rsid w:val="00A76AA8"/>
    <w:rsid w:val="00A91318"/>
    <w:rsid w:val="00A91E2E"/>
    <w:rsid w:val="00AA52B1"/>
    <w:rsid w:val="00AB338C"/>
    <w:rsid w:val="00AE2850"/>
    <w:rsid w:val="00AF34B5"/>
    <w:rsid w:val="00AF72D1"/>
    <w:rsid w:val="00B00A63"/>
    <w:rsid w:val="00B60428"/>
    <w:rsid w:val="00B7259F"/>
    <w:rsid w:val="00B7337C"/>
    <w:rsid w:val="00B75C21"/>
    <w:rsid w:val="00BE1B37"/>
    <w:rsid w:val="00BE5178"/>
    <w:rsid w:val="00BF41D5"/>
    <w:rsid w:val="00BF49FF"/>
    <w:rsid w:val="00C040AD"/>
    <w:rsid w:val="00C240F7"/>
    <w:rsid w:val="00C31D32"/>
    <w:rsid w:val="00C4617D"/>
    <w:rsid w:val="00C567ED"/>
    <w:rsid w:val="00C57C5A"/>
    <w:rsid w:val="00C643BB"/>
    <w:rsid w:val="00C74230"/>
    <w:rsid w:val="00C76998"/>
    <w:rsid w:val="00C953AB"/>
    <w:rsid w:val="00CC2AE9"/>
    <w:rsid w:val="00CC4928"/>
    <w:rsid w:val="00CE133F"/>
    <w:rsid w:val="00CE1352"/>
    <w:rsid w:val="00D0496D"/>
    <w:rsid w:val="00D137F1"/>
    <w:rsid w:val="00D46D17"/>
    <w:rsid w:val="00D50A1F"/>
    <w:rsid w:val="00D5116A"/>
    <w:rsid w:val="00D55AA2"/>
    <w:rsid w:val="00D575DA"/>
    <w:rsid w:val="00D609C2"/>
    <w:rsid w:val="00D73B22"/>
    <w:rsid w:val="00D81632"/>
    <w:rsid w:val="00D85C2E"/>
    <w:rsid w:val="00DA3A40"/>
    <w:rsid w:val="00DB1DE6"/>
    <w:rsid w:val="00DD15D1"/>
    <w:rsid w:val="00E147F9"/>
    <w:rsid w:val="00E26299"/>
    <w:rsid w:val="00E31818"/>
    <w:rsid w:val="00E610B5"/>
    <w:rsid w:val="00EA1F53"/>
    <w:rsid w:val="00EB3FC1"/>
    <w:rsid w:val="00EE5708"/>
    <w:rsid w:val="00F14F52"/>
    <w:rsid w:val="00F27EC3"/>
    <w:rsid w:val="00F440F0"/>
    <w:rsid w:val="00F5723C"/>
    <w:rsid w:val="00F73D70"/>
    <w:rsid w:val="00F90B8B"/>
    <w:rsid w:val="00F95B79"/>
    <w:rsid w:val="00FC73E1"/>
    <w:rsid w:val="00FC7E14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98FEA1B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7548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5487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487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548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5487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41D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41D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92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image" Target="media/image5.wmf"/><Relationship Id="rId42" Type="http://schemas.openxmlformats.org/officeDocument/2006/relationships/image" Target="media/image19.wmf"/><Relationship Id="rId63" Type="http://schemas.openxmlformats.org/officeDocument/2006/relationships/image" Target="media/image36.jpeg"/><Relationship Id="rId84" Type="http://schemas.openxmlformats.org/officeDocument/2006/relationships/oleObject" Target="embeddings/oleObject20.bin"/><Relationship Id="rId16" Type="http://schemas.openxmlformats.org/officeDocument/2006/relationships/footer" Target="footer3.xml"/><Relationship Id="rId107" Type="http://schemas.openxmlformats.org/officeDocument/2006/relationships/image" Target="media/image60.wmf"/><Relationship Id="rId11" Type="http://schemas.openxmlformats.org/officeDocument/2006/relationships/header" Target="header1.xml"/><Relationship Id="rId32" Type="http://schemas.openxmlformats.org/officeDocument/2006/relationships/image" Target="media/image11.png"/><Relationship Id="rId37" Type="http://schemas.openxmlformats.org/officeDocument/2006/relationships/image" Target="media/image16.jpeg"/><Relationship Id="rId53" Type="http://schemas.openxmlformats.org/officeDocument/2006/relationships/image" Target="media/image29.png"/><Relationship Id="rId58" Type="http://schemas.openxmlformats.org/officeDocument/2006/relationships/image" Target="media/image32.wmf"/><Relationship Id="rId74" Type="http://schemas.openxmlformats.org/officeDocument/2006/relationships/oleObject" Target="embeddings/oleObject15.bin"/><Relationship Id="rId79" Type="http://schemas.openxmlformats.org/officeDocument/2006/relationships/image" Target="media/image46.wmf"/><Relationship Id="rId102" Type="http://schemas.openxmlformats.org/officeDocument/2006/relationships/oleObject" Target="embeddings/oleObject29.bin"/><Relationship Id="rId123" Type="http://schemas.openxmlformats.org/officeDocument/2006/relationships/image" Target="media/image68.wmf"/><Relationship Id="rId128" Type="http://schemas.openxmlformats.org/officeDocument/2006/relationships/oleObject" Target="embeddings/oleObject42.bin"/><Relationship Id="rId5" Type="http://schemas.openxmlformats.org/officeDocument/2006/relationships/numbering" Target="numbering.xml"/><Relationship Id="rId90" Type="http://schemas.openxmlformats.org/officeDocument/2006/relationships/oleObject" Target="embeddings/oleObject23.bin"/><Relationship Id="rId95" Type="http://schemas.openxmlformats.org/officeDocument/2006/relationships/image" Target="media/image54.wmf"/><Relationship Id="rId22" Type="http://schemas.openxmlformats.org/officeDocument/2006/relationships/oleObject" Target="embeddings/oleObject1.bin"/><Relationship Id="rId27" Type="http://schemas.openxmlformats.org/officeDocument/2006/relationships/image" Target="media/image8.wmf"/><Relationship Id="rId43" Type="http://schemas.openxmlformats.org/officeDocument/2006/relationships/oleObject" Target="embeddings/oleObject8.bin"/><Relationship Id="rId48" Type="http://schemas.openxmlformats.org/officeDocument/2006/relationships/image" Target="media/image24.jpeg"/><Relationship Id="rId64" Type="http://schemas.openxmlformats.org/officeDocument/2006/relationships/image" Target="media/image37.jpeg"/><Relationship Id="rId69" Type="http://schemas.openxmlformats.org/officeDocument/2006/relationships/image" Target="media/image41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37.bin"/><Relationship Id="rId134" Type="http://schemas.openxmlformats.org/officeDocument/2006/relationships/footer" Target="footer4.xml"/><Relationship Id="rId80" Type="http://schemas.openxmlformats.org/officeDocument/2006/relationships/oleObject" Target="embeddings/oleObject18.bin"/><Relationship Id="rId85" Type="http://schemas.openxmlformats.org/officeDocument/2006/relationships/image" Target="media/image49.wmf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33" Type="http://schemas.openxmlformats.org/officeDocument/2006/relationships/image" Target="media/image12.jpg"/><Relationship Id="rId38" Type="http://schemas.openxmlformats.org/officeDocument/2006/relationships/image" Target="media/image17.png"/><Relationship Id="rId59" Type="http://schemas.openxmlformats.org/officeDocument/2006/relationships/oleObject" Target="embeddings/oleObject11.bin"/><Relationship Id="rId103" Type="http://schemas.openxmlformats.org/officeDocument/2006/relationships/image" Target="media/image58.wmf"/><Relationship Id="rId108" Type="http://schemas.openxmlformats.org/officeDocument/2006/relationships/oleObject" Target="embeddings/oleObject32.bin"/><Relationship Id="rId124" Type="http://schemas.openxmlformats.org/officeDocument/2006/relationships/oleObject" Target="embeddings/oleObject40.bin"/><Relationship Id="rId129" Type="http://schemas.openxmlformats.org/officeDocument/2006/relationships/image" Target="media/image71.wmf"/><Relationship Id="rId54" Type="http://schemas.openxmlformats.org/officeDocument/2006/relationships/image" Target="media/image30.wmf"/><Relationship Id="rId70" Type="http://schemas.openxmlformats.org/officeDocument/2006/relationships/oleObject" Target="embeddings/oleObject13.bin"/><Relationship Id="rId75" Type="http://schemas.openxmlformats.org/officeDocument/2006/relationships/image" Target="media/image44.wmf"/><Relationship Id="rId91" Type="http://schemas.openxmlformats.org/officeDocument/2006/relationships/image" Target="media/image52.wmf"/><Relationship Id="rId96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4.bin"/><Relationship Id="rId49" Type="http://schemas.openxmlformats.org/officeDocument/2006/relationships/image" Target="media/image25.jpeg"/><Relationship Id="rId114" Type="http://schemas.openxmlformats.org/officeDocument/2006/relationships/oleObject" Target="embeddings/oleObject35.bin"/><Relationship Id="rId119" Type="http://schemas.openxmlformats.org/officeDocument/2006/relationships/image" Target="media/image66.wmf"/><Relationship Id="rId44" Type="http://schemas.openxmlformats.org/officeDocument/2006/relationships/image" Target="media/image20.jpg"/><Relationship Id="rId60" Type="http://schemas.openxmlformats.org/officeDocument/2006/relationships/image" Target="media/image33.png"/><Relationship Id="rId65" Type="http://schemas.openxmlformats.org/officeDocument/2006/relationships/image" Target="media/image38.jpeg"/><Relationship Id="rId81" Type="http://schemas.openxmlformats.org/officeDocument/2006/relationships/image" Target="media/image47.wmf"/><Relationship Id="rId86" Type="http://schemas.openxmlformats.org/officeDocument/2006/relationships/oleObject" Target="embeddings/oleObject21.bin"/><Relationship Id="rId130" Type="http://schemas.openxmlformats.org/officeDocument/2006/relationships/oleObject" Target="embeddings/oleObject43.bin"/><Relationship Id="rId135" Type="http://schemas.openxmlformats.org/officeDocument/2006/relationships/fontTable" Target="fontTable.xml"/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39" Type="http://schemas.openxmlformats.org/officeDocument/2006/relationships/image" Target="media/image18.wmf"/><Relationship Id="rId109" Type="http://schemas.openxmlformats.org/officeDocument/2006/relationships/image" Target="media/image61.wmf"/><Relationship Id="rId34" Type="http://schemas.openxmlformats.org/officeDocument/2006/relationships/image" Target="media/image13.jpg"/><Relationship Id="rId50" Type="http://schemas.openxmlformats.org/officeDocument/2006/relationships/image" Target="media/image26.jpg"/><Relationship Id="rId55" Type="http://schemas.openxmlformats.org/officeDocument/2006/relationships/oleObject" Target="embeddings/oleObject9.bin"/><Relationship Id="rId76" Type="http://schemas.openxmlformats.org/officeDocument/2006/relationships/oleObject" Target="embeddings/oleObject16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30.bin"/><Relationship Id="rId120" Type="http://schemas.openxmlformats.org/officeDocument/2006/relationships/oleObject" Target="embeddings/oleObject38.bin"/><Relationship Id="rId125" Type="http://schemas.openxmlformats.org/officeDocument/2006/relationships/image" Target="media/image69.wmf"/><Relationship Id="rId7" Type="http://schemas.openxmlformats.org/officeDocument/2006/relationships/settings" Target="settings.xml"/><Relationship Id="rId71" Type="http://schemas.openxmlformats.org/officeDocument/2006/relationships/image" Target="media/image42.wmf"/><Relationship Id="rId92" Type="http://schemas.openxmlformats.org/officeDocument/2006/relationships/oleObject" Target="embeddings/oleObject24.bin"/><Relationship Id="rId2" Type="http://schemas.openxmlformats.org/officeDocument/2006/relationships/customXml" Target="../customXml/item2.xml"/><Relationship Id="rId29" Type="http://schemas.openxmlformats.org/officeDocument/2006/relationships/image" Target="media/image9.png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6.bin"/><Relationship Id="rId45" Type="http://schemas.openxmlformats.org/officeDocument/2006/relationships/image" Target="media/image21.jpg"/><Relationship Id="rId66" Type="http://schemas.openxmlformats.org/officeDocument/2006/relationships/image" Target="media/image39.png"/><Relationship Id="rId87" Type="http://schemas.openxmlformats.org/officeDocument/2006/relationships/image" Target="media/image50.wmf"/><Relationship Id="rId110" Type="http://schemas.openxmlformats.org/officeDocument/2006/relationships/oleObject" Target="embeddings/oleObject33.bin"/><Relationship Id="rId115" Type="http://schemas.openxmlformats.org/officeDocument/2006/relationships/image" Target="media/image64.wmf"/><Relationship Id="rId131" Type="http://schemas.openxmlformats.org/officeDocument/2006/relationships/image" Target="media/image72.wmf"/><Relationship Id="rId136" Type="http://schemas.openxmlformats.org/officeDocument/2006/relationships/theme" Target="theme/theme1.xml"/><Relationship Id="rId61" Type="http://schemas.openxmlformats.org/officeDocument/2006/relationships/image" Target="media/image34.png"/><Relationship Id="rId82" Type="http://schemas.openxmlformats.org/officeDocument/2006/relationships/oleObject" Target="embeddings/oleObject19.bin"/><Relationship Id="rId19" Type="http://schemas.openxmlformats.org/officeDocument/2006/relationships/image" Target="media/image3.png"/><Relationship Id="rId14" Type="http://schemas.openxmlformats.org/officeDocument/2006/relationships/footer" Target="footer2.xml"/><Relationship Id="rId30" Type="http://schemas.openxmlformats.org/officeDocument/2006/relationships/oleObject" Target="embeddings/oleObject5.bin"/><Relationship Id="rId35" Type="http://schemas.openxmlformats.org/officeDocument/2006/relationships/image" Target="media/image14.jpeg"/><Relationship Id="rId56" Type="http://schemas.openxmlformats.org/officeDocument/2006/relationships/image" Target="media/image31.wmf"/><Relationship Id="rId77" Type="http://schemas.openxmlformats.org/officeDocument/2006/relationships/image" Target="media/image45.wmf"/><Relationship Id="rId100" Type="http://schemas.openxmlformats.org/officeDocument/2006/relationships/oleObject" Target="embeddings/oleObject28.bin"/><Relationship Id="rId105" Type="http://schemas.openxmlformats.org/officeDocument/2006/relationships/image" Target="media/image59.wmf"/><Relationship Id="rId126" Type="http://schemas.openxmlformats.org/officeDocument/2006/relationships/oleObject" Target="embeddings/oleObject41.bin"/><Relationship Id="rId8" Type="http://schemas.openxmlformats.org/officeDocument/2006/relationships/webSettings" Target="webSettings.xml"/><Relationship Id="rId51" Type="http://schemas.openxmlformats.org/officeDocument/2006/relationships/image" Target="media/image27.jpg"/><Relationship Id="rId72" Type="http://schemas.openxmlformats.org/officeDocument/2006/relationships/oleObject" Target="embeddings/oleObject14.bin"/><Relationship Id="rId93" Type="http://schemas.openxmlformats.org/officeDocument/2006/relationships/image" Target="media/image53.wmf"/><Relationship Id="rId98" Type="http://schemas.openxmlformats.org/officeDocument/2006/relationships/oleObject" Target="embeddings/oleObject27.bin"/><Relationship Id="rId121" Type="http://schemas.openxmlformats.org/officeDocument/2006/relationships/image" Target="media/image67.wmf"/><Relationship Id="rId3" Type="http://schemas.openxmlformats.org/officeDocument/2006/relationships/customXml" Target="../customXml/item3.xml"/><Relationship Id="rId25" Type="http://schemas.openxmlformats.org/officeDocument/2006/relationships/image" Target="media/image7.wmf"/><Relationship Id="rId46" Type="http://schemas.openxmlformats.org/officeDocument/2006/relationships/image" Target="media/image22.jpg"/><Relationship Id="rId67" Type="http://schemas.openxmlformats.org/officeDocument/2006/relationships/image" Target="media/image40.wmf"/><Relationship Id="rId116" Type="http://schemas.openxmlformats.org/officeDocument/2006/relationships/oleObject" Target="embeddings/oleObject36.bin"/><Relationship Id="rId20" Type="http://schemas.openxmlformats.org/officeDocument/2006/relationships/image" Target="media/image4.png"/><Relationship Id="rId41" Type="http://schemas.openxmlformats.org/officeDocument/2006/relationships/oleObject" Target="embeddings/oleObject7.bin"/><Relationship Id="rId62" Type="http://schemas.openxmlformats.org/officeDocument/2006/relationships/image" Target="media/image35.jpeg"/><Relationship Id="rId83" Type="http://schemas.openxmlformats.org/officeDocument/2006/relationships/image" Target="media/image48.wmf"/><Relationship Id="rId88" Type="http://schemas.openxmlformats.org/officeDocument/2006/relationships/oleObject" Target="embeddings/oleObject22.bin"/><Relationship Id="rId111" Type="http://schemas.openxmlformats.org/officeDocument/2006/relationships/image" Target="media/image62.wmf"/><Relationship Id="rId132" Type="http://schemas.openxmlformats.org/officeDocument/2006/relationships/oleObject" Target="embeddings/oleObject44.bin"/><Relationship Id="rId15" Type="http://schemas.openxmlformats.org/officeDocument/2006/relationships/header" Target="header3.xml"/><Relationship Id="rId36" Type="http://schemas.openxmlformats.org/officeDocument/2006/relationships/image" Target="media/image15.png"/><Relationship Id="rId57" Type="http://schemas.openxmlformats.org/officeDocument/2006/relationships/oleObject" Target="embeddings/oleObject10.bin"/><Relationship Id="rId106" Type="http://schemas.openxmlformats.org/officeDocument/2006/relationships/oleObject" Target="embeddings/oleObject31.bin"/><Relationship Id="rId127" Type="http://schemas.openxmlformats.org/officeDocument/2006/relationships/image" Target="media/image70.wmf"/><Relationship Id="rId10" Type="http://schemas.openxmlformats.org/officeDocument/2006/relationships/endnotes" Target="endnotes.xml"/><Relationship Id="rId31" Type="http://schemas.openxmlformats.org/officeDocument/2006/relationships/image" Target="media/image10.png"/><Relationship Id="rId52" Type="http://schemas.openxmlformats.org/officeDocument/2006/relationships/image" Target="media/image28.jpg"/><Relationship Id="rId73" Type="http://schemas.openxmlformats.org/officeDocument/2006/relationships/image" Target="media/image43.wmf"/><Relationship Id="rId78" Type="http://schemas.openxmlformats.org/officeDocument/2006/relationships/oleObject" Target="embeddings/oleObject17.bin"/><Relationship Id="rId94" Type="http://schemas.openxmlformats.org/officeDocument/2006/relationships/oleObject" Target="embeddings/oleObject25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39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3.bin"/><Relationship Id="rId47" Type="http://schemas.openxmlformats.org/officeDocument/2006/relationships/image" Target="media/image23.jpg"/><Relationship Id="rId68" Type="http://schemas.openxmlformats.org/officeDocument/2006/relationships/oleObject" Target="embeddings/oleObject12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34.bin"/><Relationship Id="rId133" Type="http://schemas.openxmlformats.org/officeDocument/2006/relationships/header" Target="header4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FE1C6F5-670B-4B47-AB8B-B3ECB43A82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1F4E9A4-A0F5-4997-8599-A8351FC657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2</Pages>
  <Words>1676</Words>
  <Characters>955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5</cp:revision>
  <dcterms:created xsi:type="dcterms:W3CDTF">2021-07-15T14:47:00Z</dcterms:created>
  <dcterms:modified xsi:type="dcterms:W3CDTF">2022-10-1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